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B33632" w14:textId="2CE3B6C3" w:rsidR="001745A7" w:rsidRPr="00C30894" w:rsidRDefault="001745A7" w:rsidP="00C9050F">
      <w:pPr>
        <w:tabs>
          <w:tab w:val="left" w:pos="426"/>
        </w:tabs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</w:p>
    <w:p w14:paraId="6361D9C0" w14:textId="46847BC7" w:rsidR="001745A7" w:rsidRPr="00C30894" w:rsidRDefault="00860FF9" w:rsidP="0030271B">
      <w:pPr>
        <w:tabs>
          <w:tab w:val="left" w:pos="426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38D6E9D" wp14:editId="0CC5F126">
                <wp:simplePos x="0" y="0"/>
                <wp:positionH relativeFrom="column">
                  <wp:posOffset>450850</wp:posOffset>
                </wp:positionH>
                <wp:positionV relativeFrom="paragraph">
                  <wp:posOffset>2590165</wp:posOffset>
                </wp:positionV>
                <wp:extent cx="4514850" cy="390525"/>
                <wp:effectExtent l="0" t="0" r="0" b="952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14850" cy="390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AE7327" w14:textId="77777777" w:rsidR="00860FF9" w:rsidRPr="00FA19BA" w:rsidRDefault="00860FF9" w:rsidP="00860FF9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October 2021</w:t>
                            </w:r>
                            <w:r>
                              <w:rPr>
                                <w:sz w:val="40"/>
                                <w:szCs w:val="40"/>
                              </w:rPr>
                              <w:tab/>
                            </w:r>
                            <w:r>
                              <w:rPr>
                                <w:sz w:val="40"/>
                                <w:szCs w:val="40"/>
                              </w:rPr>
                              <w:tab/>
                            </w:r>
                            <w:r>
                              <w:rPr>
                                <w:sz w:val="40"/>
                                <w:szCs w:val="40"/>
                              </w:rPr>
                              <w:tab/>
                            </w:r>
                            <w:r w:rsidRPr="00FA19BA">
                              <w:rPr>
                                <w:sz w:val="40"/>
                                <w:szCs w:val="40"/>
                              </w:rPr>
                              <w:t>Shadow Set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shapetype w14:anchorId="638D6E9D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35.5pt;margin-top:203.95pt;width:355.5pt;height:30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" stroked="f">
                <v:textbox>
                  <w:txbxContent>
                    <w:p w14:paraId="33AE7327" w14:textId="77777777" w:rsidR="00860FF9" w:rsidRPr="00FA19BA" w:rsidRDefault="00860FF9" w:rsidP="00860FF9">
                      <w:pPr>
                        <w:rPr>
                          <w:sz w:val="40"/>
                          <w:szCs w:val="40"/>
                        </w:rPr>
                      </w:pPr>
                      <w:r>
                        <w:rPr>
                          <w:sz w:val="40"/>
                          <w:szCs w:val="40"/>
                        </w:rPr>
                        <w:t>October 2021</w:t>
                      </w:r>
                      <w:r>
                        <w:rPr>
                          <w:sz w:val="40"/>
                          <w:szCs w:val="40"/>
                        </w:rPr>
                        <w:tab/>
                      </w:r>
                      <w:r>
                        <w:rPr>
                          <w:sz w:val="40"/>
                          <w:szCs w:val="40"/>
                        </w:rPr>
                        <w:tab/>
                      </w:r>
                      <w:r>
                        <w:rPr>
                          <w:sz w:val="40"/>
                          <w:szCs w:val="40"/>
                        </w:rPr>
                        <w:tab/>
                      </w:r>
                      <w:r w:rsidRPr="00FA19BA">
                        <w:rPr>
                          <w:sz w:val="40"/>
                          <w:szCs w:val="40"/>
                        </w:rPr>
                        <w:t>Shadow Set 1</w:t>
                      </w:r>
                    </w:p>
                  </w:txbxContent>
                </v:textbox>
              </v:shape>
            </w:pict>
          </mc:Fallback>
        </mc:AlternateContent>
      </w:r>
      <w:r w:rsidR="001745A7" w:rsidRPr="00C3089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751F69" wp14:editId="513D31DB">
            <wp:extent cx="5507355" cy="83661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7355" cy="836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AA0D3E" w14:textId="77777777" w:rsidR="001745A7" w:rsidRPr="00C30894" w:rsidRDefault="001745A7" w:rsidP="0030271B">
      <w:pPr>
        <w:tabs>
          <w:tab w:val="left" w:pos="426"/>
        </w:tabs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br w:type="page"/>
      </w:r>
    </w:p>
    <w:p w14:paraId="782E6662" w14:textId="248F6271" w:rsidR="001745A7" w:rsidRPr="00C30894" w:rsidRDefault="001745A7" w:rsidP="007F357A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041A89" w:rsidRPr="00C30894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041A89" w:rsidRPr="00C30894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C30894">
        <w:rPr>
          <w:rFonts w:ascii="Times New Roman" w:hAnsi="Times New Roman" w:cs="Times New Roman"/>
          <w:sz w:val="24"/>
          <w:szCs w:val="24"/>
        </w:rPr>
        <w:t xml:space="preserve">Kelly throws a tetrahedral die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C30894">
        <w:rPr>
          <w:rFonts w:ascii="Times New Roman" w:hAnsi="Times New Roman" w:cs="Times New Roman"/>
          <w:sz w:val="24"/>
          <w:szCs w:val="24"/>
        </w:rPr>
        <w:t>times and records the number on which it lands for</w:t>
      </w:r>
    </w:p>
    <w:p w14:paraId="271AC78C" w14:textId="77777777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>each throw.</w:t>
      </w:r>
    </w:p>
    <w:p w14:paraId="6BE5AD25" w14:textId="77777777" w:rsidR="00337D74" w:rsidRDefault="00337D74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96608C5" w14:textId="148921E3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>She calculates the expected frequency for each number to be 43 if the die was unbiased.</w:t>
      </w:r>
    </w:p>
    <w:p w14:paraId="5BD87591" w14:textId="77777777" w:rsidR="00060437" w:rsidRDefault="0006043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A6B4F45" w14:textId="76093F90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>The table below shows three of the frequencies Kelly records but the fourth one is missing.</w:t>
      </w:r>
    </w:p>
    <w:p w14:paraId="0BF9869F" w14:textId="77777777" w:rsidR="00337D74" w:rsidRDefault="00337D74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0" w:type="auto"/>
        <w:tblInd w:w="2263" w:type="dxa"/>
        <w:tblLook w:val="04A0" w:firstRow="1" w:lastRow="0" w:firstColumn="1" w:lastColumn="0" w:noHBand="0" w:noVBand="1"/>
      </w:tblPr>
      <w:tblGrid>
        <w:gridCol w:w="1418"/>
        <w:gridCol w:w="850"/>
        <w:gridCol w:w="851"/>
        <w:gridCol w:w="850"/>
        <w:gridCol w:w="851"/>
      </w:tblGrid>
      <w:tr w:rsidR="00337D74" w:rsidRPr="00337D74" w14:paraId="6FB94132" w14:textId="77777777" w:rsidTr="00F80AFB">
        <w:trPr>
          <w:trHeight w:val="508"/>
        </w:trPr>
        <w:tc>
          <w:tcPr>
            <w:tcW w:w="1418" w:type="dxa"/>
            <w:vAlign w:val="center"/>
          </w:tcPr>
          <w:p w14:paraId="3D2AE38E" w14:textId="77777777" w:rsidR="00337D74" w:rsidRPr="00337D74" w:rsidRDefault="00337D74" w:rsidP="00F80AF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37D7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umber</w:t>
            </w:r>
          </w:p>
        </w:tc>
        <w:tc>
          <w:tcPr>
            <w:tcW w:w="850" w:type="dxa"/>
            <w:vAlign w:val="center"/>
          </w:tcPr>
          <w:p w14:paraId="316896B4" w14:textId="77777777" w:rsidR="00337D74" w:rsidRPr="00337D74" w:rsidRDefault="00337D74" w:rsidP="00F80AF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7D7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14:paraId="146A423F" w14:textId="77777777" w:rsidR="00337D74" w:rsidRPr="00337D74" w:rsidRDefault="00337D74" w:rsidP="00F80AF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7D7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vAlign w:val="center"/>
          </w:tcPr>
          <w:p w14:paraId="4B7C2FF8" w14:textId="77777777" w:rsidR="00337D74" w:rsidRPr="00337D74" w:rsidRDefault="00337D74" w:rsidP="00F80AF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7D7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vAlign w:val="center"/>
          </w:tcPr>
          <w:p w14:paraId="76492910" w14:textId="77777777" w:rsidR="00337D74" w:rsidRPr="00337D74" w:rsidRDefault="00337D74" w:rsidP="00F80AF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7D7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337D74" w:rsidRPr="00337D74" w14:paraId="3281F28E" w14:textId="77777777" w:rsidTr="00F80AFB">
        <w:trPr>
          <w:trHeight w:val="508"/>
        </w:trPr>
        <w:tc>
          <w:tcPr>
            <w:tcW w:w="1418" w:type="dxa"/>
            <w:vAlign w:val="center"/>
          </w:tcPr>
          <w:p w14:paraId="31071B11" w14:textId="77777777" w:rsidR="00337D74" w:rsidRPr="00337D74" w:rsidRDefault="00337D74" w:rsidP="00F80AF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37D7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requency</w:t>
            </w:r>
          </w:p>
        </w:tc>
        <w:tc>
          <w:tcPr>
            <w:tcW w:w="850" w:type="dxa"/>
            <w:vAlign w:val="center"/>
          </w:tcPr>
          <w:p w14:paraId="78A63769" w14:textId="1F053C14" w:rsidR="00337D74" w:rsidRPr="00337D74" w:rsidRDefault="00337D74" w:rsidP="00F80AF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7D7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8949B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  <w:vAlign w:val="center"/>
          </w:tcPr>
          <w:p w14:paraId="1BA8A7FD" w14:textId="456B3A40" w:rsidR="00337D74" w:rsidRPr="00337D74" w:rsidRDefault="00337D74" w:rsidP="00F80AF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7D7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8949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0" w:type="dxa"/>
            <w:vAlign w:val="center"/>
          </w:tcPr>
          <w:p w14:paraId="30415DAB" w14:textId="36A40AAD" w:rsidR="00337D74" w:rsidRPr="00337D74" w:rsidRDefault="00337D74" w:rsidP="00F80AF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7D7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8949B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1" w:type="dxa"/>
            <w:vAlign w:val="center"/>
          </w:tcPr>
          <w:p w14:paraId="56B32AE8" w14:textId="77777777" w:rsidR="00337D74" w:rsidRPr="00337D74" w:rsidRDefault="00337D74" w:rsidP="00F80AF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337D7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</w:p>
        </w:tc>
      </w:tr>
    </w:tbl>
    <w:p w14:paraId="7C7F53DB" w14:textId="77777777" w:rsidR="00337D74" w:rsidRDefault="00337D74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F13C5EC" w14:textId="7EAE36F5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Show that </w:t>
      </w:r>
      <w:r w:rsidR="001745A7"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1745A7" w:rsidRPr="00C30894">
        <w:rPr>
          <w:rFonts w:ascii="Times New Roman" w:hAnsi="Times New Roman" w:cs="Times New Roman"/>
          <w:sz w:val="24"/>
          <w:szCs w:val="24"/>
        </w:rPr>
        <w:t>= 55</w:t>
      </w:r>
    </w:p>
    <w:p w14:paraId="449CC859" w14:textId="3BC0E654" w:rsidR="001745A7" w:rsidRDefault="0020675C" w:rsidP="00337D7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2510266" w14:textId="77777777" w:rsidR="00337D74" w:rsidRPr="00C30894" w:rsidRDefault="00337D74" w:rsidP="00337D7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DBEE176" w14:textId="77777777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>Kelly wishes to test, at the 5% level of significance, whether or not there is evidence</w:t>
      </w:r>
    </w:p>
    <w:p w14:paraId="2EDC519F" w14:textId="77777777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>that the tetrahedral die is unbiased.</w:t>
      </w:r>
    </w:p>
    <w:p w14:paraId="32F4C76C" w14:textId="77777777" w:rsidR="00337D74" w:rsidRDefault="00337D74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5340DDD" w14:textId="28D5F3C0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>Explain why there are 3 degrees of freedom for this test.</w:t>
      </w:r>
    </w:p>
    <w:p w14:paraId="4904AD9A" w14:textId="5D4F7FD5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384D060" w14:textId="57F4D949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>Stating your hypotheses clearly and the critical value used, carry out the test.</w:t>
      </w:r>
    </w:p>
    <w:p w14:paraId="08EC5D10" w14:textId="37F17E48" w:rsidR="00D37333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2C485A7" w14:textId="2B194A47" w:rsidR="00C76438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 is 7 </w:t>
      </w:r>
      <w:r w:rsidR="00C76438" w:rsidRPr="00C30894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55B59E4" w14:textId="77777777" w:rsidR="00D37333" w:rsidRPr="00C30894" w:rsidRDefault="00D37333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30894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1988430" w14:textId="7EC1A404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6D52BED" w14:textId="63B05737" w:rsidR="00375466" w:rsidRDefault="0037546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4C144D5" w14:textId="333652E2" w:rsidR="001745A7" w:rsidRPr="00C30894" w:rsidRDefault="001745A7" w:rsidP="00346C0E">
      <w:pPr>
        <w:tabs>
          <w:tab w:val="left" w:pos="0"/>
        </w:tabs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b/>
          <w:bCs/>
          <w:sz w:val="24"/>
          <w:szCs w:val="24"/>
        </w:rPr>
        <w:lastRenderedPageBreak/>
        <w:t>2</w:t>
      </w:r>
      <w:r w:rsidR="00041A89" w:rsidRPr="00C30894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041A89" w:rsidRPr="00C30894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C30894">
        <w:rPr>
          <w:rFonts w:ascii="Times New Roman" w:hAnsi="Times New Roman" w:cs="Times New Roman"/>
          <w:sz w:val="24"/>
          <w:szCs w:val="24"/>
        </w:rPr>
        <w:t>On a weekday, a</w:t>
      </w:r>
      <w:r w:rsidR="00880CD3">
        <w:rPr>
          <w:rFonts w:ascii="Times New Roman" w:hAnsi="Times New Roman" w:cs="Times New Roman"/>
          <w:sz w:val="24"/>
          <w:szCs w:val="24"/>
        </w:rPr>
        <w:t xml:space="preserve"> factory monitors the</w:t>
      </w:r>
      <w:r w:rsidRPr="00C30894">
        <w:rPr>
          <w:rFonts w:ascii="Times New Roman" w:hAnsi="Times New Roman" w:cs="Times New Roman"/>
          <w:sz w:val="24"/>
          <w:szCs w:val="24"/>
        </w:rPr>
        <w:t xml:space="preserve"> randomly</w:t>
      </w:r>
      <w:r w:rsidR="00880CD3">
        <w:rPr>
          <w:rFonts w:ascii="Times New Roman" w:hAnsi="Times New Roman" w:cs="Times New Roman"/>
          <w:sz w:val="24"/>
          <w:szCs w:val="24"/>
        </w:rPr>
        <w:t xml:space="preserve"> produced faulty items</w:t>
      </w:r>
      <w:r w:rsidRPr="00C30894">
        <w:rPr>
          <w:rFonts w:ascii="Times New Roman" w:hAnsi="Times New Roman" w:cs="Times New Roman"/>
          <w:sz w:val="24"/>
          <w:szCs w:val="24"/>
        </w:rPr>
        <w:t xml:space="preserve">, at a mean rate of </w:t>
      </w:r>
      <w:r w:rsidR="00880CD3">
        <w:rPr>
          <w:rFonts w:ascii="Times New Roman" w:hAnsi="Times New Roman" w:cs="Times New Roman"/>
          <w:sz w:val="24"/>
          <w:szCs w:val="24"/>
        </w:rPr>
        <w:t xml:space="preserve">1.2 </w:t>
      </w:r>
      <w:r w:rsidRPr="00C30894">
        <w:rPr>
          <w:rFonts w:ascii="Times New Roman" w:hAnsi="Times New Roman" w:cs="Times New Roman"/>
          <w:sz w:val="24"/>
          <w:szCs w:val="24"/>
        </w:rPr>
        <w:t>per</w:t>
      </w:r>
      <w:r w:rsidR="00880CD3">
        <w:rPr>
          <w:rFonts w:ascii="Times New Roman" w:hAnsi="Times New Roman" w:cs="Times New Roman"/>
          <w:sz w:val="24"/>
          <w:szCs w:val="24"/>
        </w:rPr>
        <w:t xml:space="preserve"> 15</w:t>
      </w:r>
      <w:r w:rsidRPr="00C30894">
        <w:rPr>
          <w:rFonts w:ascii="Times New Roman" w:hAnsi="Times New Roman" w:cs="Times New Roman"/>
          <w:sz w:val="24"/>
          <w:szCs w:val="24"/>
        </w:rPr>
        <w:t xml:space="preserve"> minutes.</w:t>
      </w:r>
    </w:p>
    <w:p w14:paraId="2D328EE9" w14:textId="77777777" w:rsidR="00375466" w:rsidRDefault="00375466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57A7BB2" w14:textId="2D200565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Show that the probability that on a weekday at least </w:t>
      </w:r>
      <w:r w:rsidR="00880CD3">
        <w:rPr>
          <w:rFonts w:ascii="Times New Roman" w:hAnsi="Times New Roman" w:cs="Times New Roman"/>
          <w:sz w:val="24"/>
          <w:szCs w:val="24"/>
        </w:rPr>
        <w:t>3 faults produced by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the</w:t>
      </w:r>
    </w:p>
    <w:p w14:paraId="16E806C0" w14:textId="0347442D" w:rsidR="001745A7" w:rsidRPr="00C30894" w:rsidRDefault="00880CD3" w:rsidP="00375466">
      <w:pPr>
        <w:tabs>
          <w:tab w:val="left" w:pos="426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chine in a </w:t>
      </w:r>
      <w:proofErr w:type="gramStart"/>
      <w:r>
        <w:rPr>
          <w:rFonts w:ascii="Times New Roman" w:hAnsi="Times New Roman" w:cs="Times New Roman"/>
          <w:sz w:val="24"/>
          <w:szCs w:val="24"/>
        </w:rPr>
        <w:t>60 minut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lot is 0.857 to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3 decimal places.</w:t>
      </w:r>
    </w:p>
    <w:p w14:paraId="5E57B83C" w14:textId="4E7ACF09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643B062" w14:textId="2B36E889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Calculate the probability that at least </w:t>
      </w:r>
      <w:r w:rsidR="00880CD3">
        <w:rPr>
          <w:rFonts w:ascii="Times New Roman" w:hAnsi="Times New Roman" w:cs="Times New Roman"/>
          <w:sz w:val="24"/>
          <w:szCs w:val="24"/>
        </w:rPr>
        <w:t xml:space="preserve">3 faults are recorded </w:t>
      </w:r>
      <w:r w:rsidR="001745A7" w:rsidRPr="00C30894">
        <w:rPr>
          <w:rFonts w:ascii="Times New Roman" w:hAnsi="Times New Roman" w:cs="Times New Roman"/>
          <w:sz w:val="24"/>
          <w:szCs w:val="24"/>
        </w:rPr>
        <w:t>in fewer than</w:t>
      </w:r>
    </w:p>
    <w:p w14:paraId="4DD29098" w14:textId="78C05AE8" w:rsidR="001745A7" w:rsidRPr="00C30894" w:rsidRDefault="001745A7" w:rsidP="00375466">
      <w:pPr>
        <w:tabs>
          <w:tab w:val="left" w:pos="426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4 out of </w:t>
      </w:r>
      <w:r w:rsidR="00880CD3">
        <w:rPr>
          <w:rFonts w:ascii="Times New Roman" w:hAnsi="Times New Roman" w:cs="Times New Roman"/>
          <w:sz w:val="24"/>
          <w:szCs w:val="24"/>
        </w:rPr>
        <w:t>7</w:t>
      </w:r>
      <w:r w:rsidRPr="00C30894">
        <w:rPr>
          <w:rFonts w:ascii="Times New Roman" w:hAnsi="Times New Roman" w:cs="Times New Roman"/>
          <w:sz w:val="24"/>
          <w:szCs w:val="24"/>
        </w:rPr>
        <w:t xml:space="preserve"> randomly selected, non‑overlapping </w:t>
      </w:r>
      <w:r w:rsidR="00880CD3">
        <w:rPr>
          <w:rFonts w:ascii="Times New Roman" w:hAnsi="Times New Roman" w:cs="Times New Roman"/>
          <w:sz w:val="24"/>
          <w:szCs w:val="24"/>
        </w:rPr>
        <w:t>6</w:t>
      </w:r>
      <w:r w:rsidRPr="00C30894">
        <w:rPr>
          <w:rFonts w:ascii="Times New Roman" w:hAnsi="Times New Roman" w:cs="Times New Roman"/>
          <w:sz w:val="24"/>
          <w:szCs w:val="24"/>
        </w:rPr>
        <w:t>0‑minute periods on a weekday.</w:t>
      </w:r>
    </w:p>
    <w:p w14:paraId="2201EDC3" w14:textId="07A15C49" w:rsidR="001745A7" w:rsidRDefault="0020675C" w:rsidP="0037546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45E159D" w14:textId="77777777" w:rsidR="00375466" w:rsidRPr="00C30894" w:rsidRDefault="00375466" w:rsidP="0037546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F0B23D0" w14:textId="2797109F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The manager of the </w:t>
      </w:r>
      <w:r w:rsidR="00880CD3">
        <w:rPr>
          <w:rFonts w:ascii="Times New Roman" w:hAnsi="Times New Roman" w:cs="Times New Roman"/>
          <w:sz w:val="24"/>
          <w:szCs w:val="24"/>
        </w:rPr>
        <w:t xml:space="preserve">factory </w:t>
      </w:r>
      <w:r w:rsidRPr="00C30894">
        <w:rPr>
          <w:rFonts w:ascii="Times New Roman" w:hAnsi="Times New Roman" w:cs="Times New Roman"/>
          <w:sz w:val="24"/>
          <w:szCs w:val="24"/>
        </w:rPr>
        <w:t>randomly selects 1</w:t>
      </w:r>
      <w:r w:rsidR="00880CD3">
        <w:rPr>
          <w:rFonts w:ascii="Times New Roman" w:hAnsi="Times New Roman" w:cs="Times New Roman"/>
          <w:sz w:val="24"/>
          <w:szCs w:val="24"/>
        </w:rPr>
        <w:t>2</w:t>
      </w:r>
      <w:r w:rsidRPr="00C30894">
        <w:rPr>
          <w:rFonts w:ascii="Times New Roman" w:hAnsi="Times New Roman" w:cs="Times New Roman"/>
          <w:sz w:val="24"/>
          <w:szCs w:val="24"/>
        </w:rPr>
        <w:t xml:space="preserve">0 non‑overlapping </w:t>
      </w:r>
      <w:r w:rsidR="00880CD3">
        <w:rPr>
          <w:rFonts w:ascii="Times New Roman" w:hAnsi="Times New Roman" w:cs="Times New Roman"/>
          <w:sz w:val="24"/>
          <w:szCs w:val="24"/>
        </w:rPr>
        <w:t>6</w:t>
      </w:r>
      <w:r w:rsidRPr="00C30894">
        <w:rPr>
          <w:rFonts w:ascii="Times New Roman" w:hAnsi="Times New Roman" w:cs="Times New Roman"/>
          <w:sz w:val="24"/>
          <w:szCs w:val="24"/>
        </w:rPr>
        <w:t>0‑minute periods</w:t>
      </w:r>
    </w:p>
    <w:p w14:paraId="2969B177" w14:textId="77777777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>on weekdays.</w:t>
      </w:r>
    </w:p>
    <w:p w14:paraId="56C9DFF8" w14:textId="51B028E9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She records the number of </w:t>
      </w:r>
      <w:r w:rsidR="00880CD3">
        <w:rPr>
          <w:rFonts w:ascii="Times New Roman" w:hAnsi="Times New Roman" w:cs="Times New Roman"/>
          <w:sz w:val="24"/>
          <w:szCs w:val="24"/>
        </w:rPr>
        <w:t>faults produced</w:t>
      </w:r>
      <w:r w:rsidRPr="00C30894">
        <w:rPr>
          <w:rFonts w:ascii="Times New Roman" w:hAnsi="Times New Roman" w:cs="Times New Roman"/>
          <w:sz w:val="24"/>
          <w:szCs w:val="24"/>
        </w:rPr>
        <w:t xml:space="preserve"> in each of these </w:t>
      </w:r>
      <w:r w:rsidR="00880CD3">
        <w:rPr>
          <w:rFonts w:ascii="Times New Roman" w:hAnsi="Times New Roman" w:cs="Times New Roman"/>
          <w:sz w:val="24"/>
          <w:szCs w:val="24"/>
        </w:rPr>
        <w:t>6</w:t>
      </w:r>
      <w:r w:rsidRPr="00C30894">
        <w:rPr>
          <w:rFonts w:ascii="Times New Roman" w:hAnsi="Times New Roman" w:cs="Times New Roman"/>
          <w:sz w:val="24"/>
          <w:szCs w:val="24"/>
        </w:rPr>
        <w:t>0‑minute periods.</w:t>
      </w:r>
    </w:p>
    <w:p w14:paraId="3E6064E4" w14:textId="77777777" w:rsidR="00375466" w:rsidRDefault="00375466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9A220B6" w14:textId="3870119C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>Using a Poisson approximation show that the probability of the manager finding at</w:t>
      </w:r>
    </w:p>
    <w:p w14:paraId="1B19BBEB" w14:textId="01821115" w:rsidR="001745A7" w:rsidRPr="00C30894" w:rsidRDefault="001745A7" w:rsidP="00375466">
      <w:pPr>
        <w:tabs>
          <w:tab w:val="left" w:pos="426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least </w:t>
      </w:r>
      <w:r w:rsidR="00880CD3">
        <w:rPr>
          <w:rFonts w:ascii="Times New Roman" w:hAnsi="Times New Roman" w:cs="Times New Roman"/>
          <w:sz w:val="24"/>
          <w:szCs w:val="24"/>
        </w:rPr>
        <w:t>4</w:t>
      </w:r>
      <w:r w:rsidRPr="00C30894">
        <w:rPr>
          <w:rFonts w:ascii="Times New Roman" w:hAnsi="Times New Roman" w:cs="Times New Roman"/>
          <w:sz w:val="24"/>
          <w:szCs w:val="24"/>
        </w:rPr>
        <w:t xml:space="preserve"> of these </w:t>
      </w:r>
      <w:r w:rsidR="00880CD3">
        <w:rPr>
          <w:rFonts w:ascii="Times New Roman" w:hAnsi="Times New Roman" w:cs="Times New Roman"/>
          <w:sz w:val="24"/>
          <w:szCs w:val="24"/>
        </w:rPr>
        <w:t>6</w:t>
      </w:r>
      <w:r w:rsidRPr="00C30894">
        <w:rPr>
          <w:rFonts w:ascii="Times New Roman" w:hAnsi="Times New Roman" w:cs="Times New Roman"/>
          <w:sz w:val="24"/>
          <w:szCs w:val="24"/>
        </w:rPr>
        <w:t xml:space="preserve">0‑minute periods when exactly </w:t>
      </w:r>
      <w:r w:rsidR="00880CD3">
        <w:rPr>
          <w:rFonts w:ascii="Times New Roman" w:hAnsi="Times New Roman" w:cs="Times New Roman"/>
          <w:sz w:val="24"/>
          <w:szCs w:val="24"/>
        </w:rPr>
        <w:t>10 faults are found is 0.103</w:t>
      </w:r>
      <w:r w:rsidRPr="00C30894">
        <w:rPr>
          <w:rFonts w:ascii="Times New Roman" w:hAnsi="Times New Roman" w:cs="Times New Roman"/>
          <w:sz w:val="24"/>
          <w:szCs w:val="24"/>
        </w:rPr>
        <w:t xml:space="preserve"> to 3 significant figures.</w:t>
      </w:r>
    </w:p>
    <w:p w14:paraId="454ADC18" w14:textId="607B4E03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3EA679F" w14:textId="66A4743F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>Explain why the Poisson approximation may be reasonable in this case.</w:t>
      </w:r>
    </w:p>
    <w:p w14:paraId="329635F9" w14:textId="130B42CB" w:rsidR="001745A7" w:rsidRDefault="0020675C" w:rsidP="0037546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20E0F8F" w14:textId="77777777" w:rsidR="00375466" w:rsidRPr="00C30894" w:rsidRDefault="00375466" w:rsidP="0037546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74E2312" w14:textId="575307AC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The manager of the </w:t>
      </w:r>
      <w:r w:rsidR="00880CD3">
        <w:rPr>
          <w:rFonts w:ascii="Times New Roman" w:hAnsi="Times New Roman" w:cs="Times New Roman"/>
          <w:sz w:val="24"/>
          <w:szCs w:val="24"/>
        </w:rPr>
        <w:t>factory decided to investigate if the number of faults produced is different on a Saturday to a weekday</w:t>
      </w:r>
      <w:r w:rsidRPr="00C30894">
        <w:rPr>
          <w:rFonts w:ascii="Times New Roman" w:hAnsi="Times New Roman" w:cs="Times New Roman"/>
          <w:sz w:val="24"/>
          <w:szCs w:val="24"/>
        </w:rPr>
        <w:t>. She selects a</w:t>
      </w:r>
      <w:r w:rsidR="00555FCC">
        <w:rPr>
          <w:rFonts w:ascii="Times New Roman" w:hAnsi="Times New Roman" w:cs="Times New Roman"/>
          <w:sz w:val="24"/>
          <w:szCs w:val="24"/>
        </w:rPr>
        <w:t xml:space="preserve"> </w:t>
      </w:r>
      <w:r w:rsidRPr="00C30894">
        <w:rPr>
          <w:rFonts w:ascii="Times New Roman" w:hAnsi="Times New Roman" w:cs="Times New Roman"/>
          <w:sz w:val="24"/>
          <w:szCs w:val="24"/>
        </w:rPr>
        <w:t xml:space="preserve">Saturday at random and records the number </w:t>
      </w:r>
      <w:r w:rsidR="00880CD3">
        <w:rPr>
          <w:rFonts w:ascii="Times New Roman" w:hAnsi="Times New Roman" w:cs="Times New Roman"/>
          <w:sz w:val="24"/>
          <w:szCs w:val="24"/>
        </w:rPr>
        <w:t>faults produced</w:t>
      </w:r>
      <w:r w:rsidRPr="00C30894">
        <w:rPr>
          <w:rFonts w:ascii="Times New Roman" w:hAnsi="Times New Roman" w:cs="Times New Roman"/>
          <w:sz w:val="24"/>
          <w:szCs w:val="24"/>
        </w:rPr>
        <w:t xml:space="preserve"> in</w:t>
      </w:r>
      <w:r w:rsidR="00555FCC">
        <w:rPr>
          <w:rFonts w:ascii="Times New Roman" w:hAnsi="Times New Roman" w:cs="Times New Roman"/>
          <w:sz w:val="24"/>
          <w:szCs w:val="24"/>
        </w:rPr>
        <w:t xml:space="preserve"> </w:t>
      </w:r>
      <w:r w:rsidRPr="00C30894">
        <w:rPr>
          <w:rFonts w:ascii="Times New Roman" w:hAnsi="Times New Roman" w:cs="Times New Roman"/>
          <w:sz w:val="24"/>
          <w:szCs w:val="24"/>
        </w:rPr>
        <w:t xml:space="preserve">the first </w:t>
      </w:r>
      <w:r w:rsidR="00880CD3">
        <w:rPr>
          <w:rFonts w:ascii="Times New Roman" w:hAnsi="Times New Roman" w:cs="Times New Roman"/>
          <w:sz w:val="24"/>
          <w:szCs w:val="24"/>
        </w:rPr>
        <w:t>3.5</w:t>
      </w:r>
      <w:r w:rsidRPr="00C30894">
        <w:rPr>
          <w:rFonts w:ascii="Times New Roman" w:hAnsi="Times New Roman" w:cs="Times New Roman"/>
          <w:sz w:val="24"/>
          <w:szCs w:val="24"/>
        </w:rPr>
        <w:t xml:space="preserve"> hours.</w:t>
      </w:r>
    </w:p>
    <w:p w14:paraId="3C4E5AC6" w14:textId="77777777" w:rsidR="00375466" w:rsidRDefault="00375466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BA446E7" w14:textId="5237A8AA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>Write down the hypotheses for this test.</w:t>
      </w:r>
    </w:p>
    <w:p w14:paraId="0840CBD6" w14:textId="692BF6C8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4FC0E06" w14:textId="4FD25071" w:rsidR="001745A7" w:rsidRPr="00C30894" w:rsidRDefault="001745A7" w:rsidP="00880CD3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The manager found that there had been </w:t>
      </w:r>
      <w:r w:rsidR="00880CD3">
        <w:rPr>
          <w:rFonts w:ascii="Times New Roman" w:hAnsi="Times New Roman" w:cs="Times New Roman"/>
          <w:sz w:val="24"/>
          <w:szCs w:val="24"/>
        </w:rPr>
        <w:t>23 faults in the first 3.5 hours</w:t>
      </w:r>
    </w:p>
    <w:p w14:paraId="201AE035" w14:textId="77777777" w:rsidR="00375466" w:rsidRDefault="00375466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4B2E23C" w14:textId="24FD2FAE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>Carry out the test using a 5% level of significance.</w:t>
      </w:r>
    </w:p>
    <w:p w14:paraId="4C0FC417" w14:textId="6655E2DF" w:rsidR="00D37333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96B305B" w14:textId="3BCC3B4B" w:rsidR="00C76438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 is 14 </w:t>
      </w:r>
      <w:r w:rsidR="00C76438" w:rsidRPr="00C30894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DD9F97C" w14:textId="77777777" w:rsidR="00D37333" w:rsidRPr="00C30894" w:rsidRDefault="00D37333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30894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95B2441" w14:textId="1C943C4C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2F28823" w14:textId="77777777" w:rsidR="00147C2A" w:rsidRDefault="00147C2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7738EFE" w14:textId="0F85DBDC" w:rsidR="001745A7" w:rsidRPr="00C30894" w:rsidRDefault="001745A7" w:rsidP="00346C0E">
      <w:pPr>
        <w:tabs>
          <w:tab w:val="left" w:pos="0"/>
        </w:tabs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b/>
          <w:bCs/>
          <w:sz w:val="24"/>
          <w:szCs w:val="24"/>
        </w:rPr>
        <w:lastRenderedPageBreak/>
        <w:t>3</w:t>
      </w:r>
      <w:r w:rsidR="00041A89" w:rsidRPr="00C30894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041A89" w:rsidRPr="00C3089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D62B6" w:rsidRPr="00AE28FC">
        <w:rPr>
          <w:rFonts w:ascii="Times New Roman" w:hAnsi="Times New Roman" w:cs="Times New Roman"/>
          <w:sz w:val="24"/>
          <w:szCs w:val="24"/>
        </w:rPr>
        <w:t xml:space="preserve">A food delivery company delivers </w:t>
      </w:r>
      <w:r w:rsidR="00AE28FC" w:rsidRPr="00AE28FC">
        <w:rPr>
          <w:rFonts w:ascii="Times New Roman" w:hAnsi="Times New Roman" w:cs="Times New Roman"/>
          <w:sz w:val="24"/>
          <w:szCs w:val="24"/>
        </w:rPr>
        <w:t>takeaway</w:t>
      </w:r>
      <w:r w:rsidR="00FD62B6" w:rsidRPr="00AE28FC">
        <w:rPr>
          <w:rFonts w:ascii="Times New Roman" w:hAnsi="Times New Roman" w:cs="Times New Roman"/>
          <w:sz w:val="24"/>
          <w:szCs w:val="24"/>
        </w:rPr>
        <w:t xml:space="preserve"> food</w:t>
      </w:r>
      <w:r w:rsidR="00FD62B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A453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33826">
        <w:rPr>
          <w:rFonts w:ascii="Times New Roman" w:hAnsi="Times New Roman" w:cs="Times New Roman"/>
          <w:sz w:val="24"/>
          <w:szCs w:val="24"/>
        </w:rPr>
        <w:t xml:space="preserve">A </w:t>
      </w:r>
      <w:r w:rsidRPr="00C30894">
        <w:rPr>
          <w:rFonts w:ascii="Times New Roman" w:hAnsi="Times New Roman" w:cs="Times New Roman"/>
          <w:sz w:val="24"/>
          <w:szCs w:val="24"/>
        </w:rPr>
        <w:t xml:space="preserve">random variable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C30894">
        <w:rPr>
          <w:rFonts w:ascii="Times New Roman" w:hAnsi="Times New Roman" w:cs="Times New Roman"/>
          <w:sz w:val="24"/>
          <w:szCs w:val="24"/>
        </w:rPr>
        <w:t xml:space="preserve">represents the number of </w:t>
      </w:r>
      <w:r w:rsidR="00FD62B6">
        <w:rPr>
          <w:rFonts w:ascii="Times New Roman" w:hAnsi="Times New Roman" w:cs="Times New Roman"/>
          <w:sz w:val="24"/>
          <w:szCs w:val="24"/>
        </w:rPr>
        <w:t>food deliveries</w:t>
      </w:r>
      <w:r w:rsidR="00346C0E">
        <w:rPr>
          <w:rFonts w:ascii="Times New Roman" w:hAnsi="Times New Roman" w:cs="Times New Roman"/>
          <w:sz w:val="24"/>
          <w:szCs w:val="24"/>
        </w:rPr>
        <w:t xml:space="preserve"> made </w:t>
      </w:r>
      <w:r w:rsidRPr="00C30894">
        <w:rPr>
          <w:rFonts w:ascii="Times New Roman" w:hAnsi="Times New Roman" w:cs="Times New Roman"/>
          <w:sz w:val="24"/>
          <w:szCs w:val="24"/>
        </w:rPr>
        <w:t>each day by the c</w:t>
      </w:r>
      <w:r w:rsidR="00346C0E">
        <w:rPr>
          <w:rFonts w:ascii="Times New Roman" w:hAnsi="Times New Roman" w:cs="Times New Roman"/>
          <w:sz w:val="24"/>
          <w:szCs w:val="24"/>
        </w:rPr>
        <w:t>ompany</w:t>
      </w:r>
      <w:r w:rsidRPr="00C30894">
        <w:rPr>
          <w:rFonts w:ascii="Times New Roman" w:hAnsi="Times New Roman" w:cs="Times New Roman"/>
          <w:sz w:val="24"/>
          <w:szCs w:val="24"/>
        </w:rPr>
        <w:t xml:space="preserve"> where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C30894">
        <w:rPr>
          <w:rFonts w:ascii="Times New Roman" w:hAnsi="Times New Roman" w:cs="Times New Roman"/>
          <w:sz w:val="24"/>
          <w:szCs w:val="24"/>
        </w:rPr>
        <w:t xml:space="preserve">~ B </w:t>
      </w:r>
      <w:r w:rsidR="0020675C" w:rsidRPr="0020675C">
        <w:rPr>
          <w:rFonts w:ascii="Times New Roman" w:hAnsi="Times New Roman" w:cs="Times New Roman"/>
          <w:sz w:val="24"/>
          <w:szCs w:val="24"/>
        </w:rPr>
        <w:t>(</w:t>
      </w:r>
      <w:r w:rsidR="00D33826">
        <w:rPr>
          <w:rFonts w:ascii="Times New Roman" w:hAnsi="Times New Roman" w:cs="Times New Roman"/>
          <w:sz w:val="24"/>
          <w:szCs w:val="24"/>
        </w:rPr>
        <w:t>3</w:t>
      </w:r>
      <w:r w:rsidRPr="00C30894">
        <w:rPr>
          <w:rFonts w:ascii="Times New Roman" w:hAnsi="Times New Roman" w:cs="Times New Roman"/>
          <w:sz w:val="24"/>
          <w:szCs w:val="24"/>
        </w:rPr>
        <w:t>00, 0.</w:t>
      </w:r>
      <w:r w:rsidR="00D33826">
        <w:rPr>
          <w:rFonts w:ascii="Times New Roman" w:hAnsi="Times New Roman" w:cs="Times New Roman"/>
          <w:sz w:val="24"/>
          <w:szCs w:val="24"/>
        </w:rPr>
        <w:t>72</w:t>
      </w:r>
      <w:r w:rsidR="0020675C" w:rsidRPr="0020675C">
        <w:rPr>
          <w:rFonts w:ascii="Times New Roman" w:hAnsi="Times New Roman" w:cs="Times New Roman"/>
          <w:sz w:val="24"/>
          <w:szCs w:val="24"/>
        </w:rPr>
        <w:t>)</w:t>
      </w:r>
    </w:p>
    <w:p w14:paraId="45E0475B" w14:textId="77777777" w:rsidR="00147C2A" w:rsidRDefault="00147C2A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741836A" w14:textId="3D5D7863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A random sample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47C2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30894">
        <w:rPr>
          <w:rFonts w:ascii="Times New Roman" w:hAnsi="Times New Roman" w:cs="Times New Roman"/>
          <w:sz w:val="24"/>
          <w:szCs w:val="24"/>
        </w:rPr>
        <w:t xml:space="preserve">,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47C2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30894">
        <w:rPr>
          <w:rFonts w:ascii="Times New Roman" w:hAnsi="Times New Roman" w:cs="Times New Roman"/>
          <w:sz w:val="24"/>
          <w:szCs w:val="24"/>
        </w:rPr>
        <w:t xml:space="preserve">, ...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47C2A">
        <w:rPr>
          <w:rFonts w:ascii="Times New Roman" w:hAnsi="Times New Roman" w:cs="Times New Roman"/>
          <w:sz w:val="24"/>
          <w:szCs w:val="24"/>
          <w:vertAlign w:val="subscript"/>
        </w:rPr>
        <w:t>100</w:t>
      </w:r>
      <w:r w:rsidRPr="00C30894">
        <w:rPr>
          <w:rFonts w:ascii="Times New Roman" w:hAnsi="Times New Roman" w:cs="Times New Roman"/>
          <w:sz w:val="24"/>
          <w:szCs w:val="24"/>
        </w:rPr>
        <w:t xml:space="preserve"> is taken.</w:t>
      </w:r>
    </w:p>
    <w:p w14:paraId="4AFB8846" w14:textId="77777777" w:rsidR="00147C2A" w:rsidRDefault="00147C2A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75B2483" w14:textId="2F649AB5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Estimate the probability that the mean number of </w:t>
      </w:r>
      <w:r w:rsidR="00FD62B6">
        <w:rPr>
          <w:rFonts w:ascii="Times New Roman" w:hAnsi="Times New Roman" w:cs="Times New Roman"/>
          <w:sz w:val="24"/>
          <w:szCs w:val="24"/>
        </w:rPr>
        <w:t>food deliver</w:t>
      </w:r>
      <w:r w:rsidR="00346C0E">
        <w:rPr>
          <w:rFonts w:ascii="Times New Roman" w:hAnsi="Times New Roman" w:cs="Times New Roman"/>
          <w:sz w:val="24"/>
          <w:szCs w:val="24"/>
        </w:rPr>
        <w:t>ies</w:t>
      </w:r>
      <w:r w:rsidRPr="00C30894">
        <w:rPr>
          <w:rFonts w:ascii="Times New Roman" w:hAnsi="Times New Roman" w:cs="Times New Roman"/>
          <w:sz w:val="24"/>
          <w:szCs w:val="24"/>
        </w:rPr>
        <w:t xml:space="preserve"> delivered each day by the</w:t>
      </w:r>
    </w:p>
    <w:p w14:paraId="7E94BFD4" w14:textId="177ABAB4" w:rsidR="001745A7" w:rsidRPr="00C30894" w:rsidRDefault="00346C0E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any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is greater than </w:t>
      </w:r>
      <w:r w:rsidR="00CA4535">
        <w:rPr>
          <w:rFonts w:ascii="Times New Roman" w:hAnsi="Times New Roman" w:cs="Times New Roman"/>
          <w:sz w:val="24"/>
          <w:szCs w:val="24"/>
        </w:rPr>
        <w:t>21</w:t>
      </w:r>
      <w:r w:rsidR="000A1617">
        <w:rPr>
          <w:rFonts w:ascii="Times New Roman" w:hAnsi="Times New Roman" w:cs="Times New Roman"/>
          <w:sz w:val="24"/>
          <w:szCs w:val="24"/>
        </w:rPr>
        <w:t>7</w:t>
      </w:r>
    </w:p>
    <w:p w14:paraId="72CE9D75" w14:textId="622CD632" w:rsidR="00D37333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2626A76" w14:textId="506AEDC2" w:rsidR="00C76438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3 is 4 </w:t>
      </w:r>
      <w:r w:rsidR="00C76438" w:rsidRPr="00C30894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A36C488" w14:textId="77777777" w:rsidR="00D37333" w:rsidRPr="00C30894" w:rsidRDefault="00D37333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30894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24653E5" w14:textId="2E450DFF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31E5A30" w14:textId="77777777" w:rsidR="00574C9A" w:rsidRDefault="00574C9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CDEF03C" w14:textId="60F41B55" w:rsidR="001745A7" w:rsidRPr="00C30894" w:rsidRDefault="001745A7" w:rsidP="0063220C">
      <w:pPr>
        <w:tabs>
          <w:tab w:val="left" w:pos="0"/>
        </w:tabs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b/>
          <w:bCs/>
          <w:sz w:val="24"/>
          <w:szCs w:val="24"/>
        </w:rPr>
        <w:lastRenderedPageBreak/>
        <w:t>4</w:t>
      </w:r>
      <w:r w:rsidR="00041A89" w:rsidRPr="00C30894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041A89" w:rsidRPr="00C3089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6580C">
        <w:rPr>
          <w:rFonts w:ascii="Times New Roman" w:hAnsi="Times New Roman" w:cs="Times New Roman"/>
          <w:sz w:val="24"/>
          <w:szCs w:val="24"/>
        </w:rPr>
        <w:t xml:space="preserve">A </w:t>
      </w:r>
      <w:r w:rsidR="00014C28">
        <w:rPr>
          <w:rFonts w:ascii="Times New Roman" w:hAnsi="Times New Roman" w:cs="Times New Roman"/>
          <w:sz w:val="24"/>
          <w:szCs w:val="24"/>
        </w:rPr>
        <w:t>spinner with numbers 0 to 5 is used to play</w:t>
      </w:r>
      <w:r w:rsidR="0076580C">
        <w:rPr>
          <w:rFonts w:ascii="Times New Roman" w:hAnsi="Times New Roman" w:cs="Times New Roman"/>
          <w:sz w:val="24"/>
          <w:szCs w:val="24"/>
        </w:rPr>
        <w:t xml:space="preserve"> at </w:t>
      </w:r>
      <w:r w:rsidR="005F3AE5">
        <w:rPr>
          <w:rFonts w:ascii="Times New Roman" w:hAnsi="Times New Roman" w:cs="Times New Roman"/>
          <w:sz w:val="24"/>
          <w:szCs w:val="24"/>
        </w:rPr>
        <w:t>a games</w:t>
      </w:r>
      <w:r w:rsidR="0076580C">
        <w:rPr>
          <w:rFonts w:ascii="Times New Roman" w:hAnsi="Times New Roman" w:cs="Times New Roman"/>
          <w:sz w:val="24"/>
          <w:szCs w:val="24"/>
        </w:rPr>
        <w:t xml:space="preserve"> club has the following probability </w:t>
      </w:r>
      <w:proofErr w:type="gramStart"/>
      <w:r w:rsidR="0076580C">
        <w:rPr>
          <w:rFonts w:ascii="Times New Roman" w:hAnsi="Times New Roman" w:cs="Times New Roman"/>
          <w:sz w:val="24"/>
          <w:szCs w:val="24"/>
        </w:rPr>
        <w:t>distribution:</w:t>
      </w:r>
      <w:r w:rsidRPr="00C30894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200D8762" w14:textId="77777777" w:rsidR="00574C9A" w:rsidRDefault="00574C9A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tbl>
      <w:tblPr>
        <w:tblStyle w:val="TableGrid"/>
        <w:tblW w:w="0" w:type="auto"/>
        <w:tblInd w:w="1696" w:type="dxa"/>
        <w:tblLook w:val="04A0" w:firstRow="1" w:lastRow="0" w:firstColumn="1" w:lastColumn="0" w:noHBand="0" w:noVBand="1"/>
      </w:tblPr>
      <w:tblGrid>
        <w:gridCol w:w="1117"/>
        <w:gridCol w:w="806"/>
        <w:gridCol w:w="806"/>
        <w:gridCol w:w="806"/>
        <w:gridCol w:w="806"/>
        <w:gridCol w:w="806"/>
        <w:gridCol w:w="807"/>
      </w:tblGrid>
      <w:tr w:rsidR="00574C9A" w:rsidRPr="00574C9A" w14:paraId="6CDD2CB0" w14:textId="77777777" w:rsidTr="00574C9A">
        <w:trPr>
          <w:trHeight w:val="435"/>
        </w:trPr>
        <w:tc>
          <w:tcPr>
            <w:tcW w:w="1117" w:type="dxa"/>
            <w:vAlign w:val="center"/>
          </w:tcPr>
          <w:p w14:paraId="28D72E5F" w14:textId="77777777" w:rsidR="00574C9A" w:rsidRPr="00574C9A" w:rsidRDefault="00574C9A" w:rsidP="00574C9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74C9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</w:p>
        </w:tc>
        <w:tc>
          <w:tcPr>
            <w:tcW w:w="806" w:type="dxa"/>
            <w:vAlign w:val="center"/>
          </w:tcPr>
          <w:p w14:paraId="621AB4E5" w14:textId="77777777" w:rsidR="00574C9A" w:rsidRPr="00574C9A" w:rsidRDefault="00574C9A" w:rsidP="00574C9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C9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06" w:type="dxa"/>
            <w:vAlign w:val="center"/>
          </w:tcPr>
          <w:p w14:paraId="359AB2D9" w14:textId="77777777" w:rsidR="00574C9A" w:rsidRPr="00574C9A" w:rsidRDefault="00574C9A" w:rsidP="00574C9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C9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06" w:type="dxa"/>
            <w:vAlign w:val="center"/>
          </w:tcPr>
          <w:p w14:paraId="0ACBF9C4" w14:textId="77777777" w:rsidR="00574C9A" w:rsidRPr="00574C9A" w:rsidRDefault="00574C9A" w:rsidP="00574C9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C9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06" w:type="dxa"/>
            <w:vAlign w:val="center"/>
          </w:tcPr>
          <w:p w14:paraId="4E3979E4" w14:textId="77777777" w:rsidR="00574C9A" w:rsidRPr="00574C9A" w:rsidRDefault="00574C9A" w:rsidP="00574C9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C9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06" w:type="dxa"/>
            <w:vAlign w:val="center"/>
          </w:tcPr>
          <w:p w14:paraId="0E0607AF" w14:textId="77777777" w:rsidR="00574C9A" w:rsidRPr="00574C9A" w:rsidRDefault="00574C9A" w:rsidP="00574C9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C9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07" w:type="dxa"/>
            <w:vAlign w:val="center"/>
          </w:tcPr>
          <w:p w14:paraId="18616E9D" w14:textId="77777777" w:rsidR="00574C9A" w:rsidRPr="00574C9A" w:rsidRDefault="00574C9A" w:rsidP="00574C9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C9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574C9A" w:rsidRPr="00574C9A" w14:paraId="29990A2F" w14:textId="77777777" w:rsidTr="00574C9A">
        <w:trPr>
          <w:trHeight w:val="435"/>
        </w:trPr>
        <w:tc>
          <w:tcPr>
            <w:tcW w:w="1117" w:type="dxa"/>
            <w:vAlign w:val="center"/>
          </w:tcPr>
          <w:p w14:paraId="7C0849DB" w14:textId="4F5EF63A" w:rsidR="00574C9A" w:rsidRPr="00574C9A" w:rsidRDefault="00574C9A" w:rsidP="00574C9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74C9A">
              <w:rPr>
                <w:rFonts w:ascii="Times New Roman" w:hAnsi="Times New Roman" w:cs="Times New Roman"/>
                <w:sz w:val="24"/>
                <w:szCs w:val="24"/>
              </w:rPr>
              <w:t>P(</w:t>
            </w:r>
            <w:proofErr w:type="gramEnd"/>
            <w:r w:rsidRPr="00574C9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="0006043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574C9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0604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74C9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574C9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06" w:type="dxa"/>
            <w:vAlign w:val="center"/>
          </w:tcPr>
          <w:p w14:paraId="65064261" w14:textId="1D61AED9" w:rsidR="00574C9A" w:rsidRPr="00BA51B3" w:rsidRDefault="00BA51B3" w:rsidP="00574C9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A51B3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806" w:type="dxa"/>
            <w:vAlign w:val="center"/>
          </w:tcPr>
          <w:p w14:paraId="3C2D6BC4" w14:textId="584AE33C" w:rsidR="00574C9A" w:rsidRPr="00BA51B3" w:rsidRDefault="00BA51B3" w:rsidP="00574C9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</w:p>
        </w:tc>
        <w:tc>
          <w:tcPr>
            <w:tcW w:w="806" w:type="dxa"/>
            <w:vAlign w:val="center"/>
          </w:tcPr>
          <w:p w14:paraId="358C0097" w14:textId="4B6142E3" w:rsidR="00574C9A" w:rsidRPr="00574C9A" w:rsidRDefault="00574C9A" w:rsidP="00574C9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C9A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BA51B3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06" w:type="dxa"/>
            <w:vAlign w:val="center"/>
          </w:tcPr>
          <w:p w14:paraId="56FF7825" w14:textId="489E3D07" w:rsidR="00574C9A" w:rsidRPr="00BA51B3" w:rsidRDefault="00BA51B3" w:rsidP="00574C9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</w:t>
            </w:r>
          </w:p>
        </w:tc>
        <w:tc>
          <w:tcPr>
            <w:tcW w:w="806" w:type="dxa"/>
            <w:vAlign w:val="center"/>
          </w:tcPr>
          <w:p w14:paraId="21B114BC" w14:textId="59FA6F9E" w:rsidR="00574C9A" w:rsidRPr="00574C9A" w:rsidRDefault="00BA51B3" w:rsidP="00574C9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</w:p>
        </w:tc>
        <w:tc>
          <w:tcPr>
            <w:tcW w:w="807" w:type="dxa"/>
            <w:vAlign w:val="center"/>
          </w:tcPr>
          <w:p w14:paraId="21753C5A" w14:textId="16F4C1A7" w:rsidR="00574C9A" w:rsidRPr="00555FCC" w:rsidRDefault="00BA51B3" w:rsidP="00574C9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5FCC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</w:tbl>
    <w:p w14:paraId="62E8123C" w14:textId="77777777" w:rsidR="00574C9A" w:rsidRDefault="00574C9A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15B1BF4" w14:textId="5E18D864" w:rsidR="001745A7" w:rsidRDefault="001745A7" w:rsidP="00FB047A">
      <w:pPr>
        <w:tabs>
          <w:tab w:val="left" w:pos="426"/>
        </w:tabs>
        <w:autoSpaceDE w:val="0"/>
        <w:autoSpaceDN w:val="0"/>
        <w:adjustRightInd w:val="0"/>
        <w:rPr>
          <w:rFonts w:ascii="Times New Roman" w:eastAsiaTheme="minorEastAsia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Given that </w:t>
      </w:r>
      <w:proofErr w:type="gramStart"/>
      <w:r w:rsidRPr="00C30894">
        <w:rPr>
          <w:rFonts w:ascii="Times New Roman" w:hAnsi="Times New Roman" w:cs="Times New Roman"/>
          <w:sz w:val="24"/>
          <w:szCs w:val="24"/>
        </w:rPr>
        <w:t>E</w:t>
      </w:r>
      <w:r w:rsidR="0020675C" w:rsidRPr="0020675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BA51B3">
        <w:rPr>
          <w:rFonts w:ascii="Times New Roman" w:hAnsi="Times New Roman" w:cs="Times New Roman"/>
          <w:sz w:val="24"/>
          <w:szCs w:val="24"/>
        </w:rPr>
        <w:t>2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C30894">
        <w:rPr>
          <w:rFonts w:ascii="Times New Roman" w:hAnsi="Times New Roman" w:cs="Times New Roman"/>
          <w:sz w:val="24"/>
          <w:szCs w:val="24"/>
        </w:rPr>
        <w:t xml:space="preserve">+ </w:t>
      </w:r>
      <w:r w:rsidR="00BA51B3">
        <w:rPr>
          <w:rFonts w:ascii="Times New Roman" w:hAnsi="Times New Roman" w:cs="Times New Roman"/>
          <w:sz w:val="24"/>
          <w:szCs w:val="24"/>
        </w:rPr>
        <w:t>5</w:t>
      </w:r>
      <w:r w:rsidR="0020675C" w:rsidRPr="0020675C">
        <w:rPr>
          <w:rFonts w:ascii="Times New Roman" w:hAnsi="Times New Roman" w:cs="Times New Roman"/>
          <w:sz w:val="24"/>
          <w:szCs w:val="24"/>
        </w:rPr>
        <w:t>)</w:t>
      </w:r>
      <w:r w:rsidRPr="00C30894">
        <w:rPr>
          <w:rFonts w:ascii="Times New Roman" w:hAnsi="Times New Roman" w:cs="Times New Roman"/>
          <w:sz w:val="24"/>
          <w:szCs w:val="24"/>
        </w:rPr>
        <w:t xml:space="preserve"> = </w:t>
      </w:r>
      <w:r w:rsidR="00BA51B3">
        <w:rPr>
          <w:rFonts w:ascii="Times New Roman" w:hAnsi="Times New Roman" w:cs="Times New Roman"/>
          <w:sz w:val="24"/>
          <w:szCs w:val="24"/>
        </w:rPr>
        <w:t>9.6</w:t>
      </w:r>
      <w:r w:rsidRPr="00C30894">
        <w:rPr>
          <w:rFonts w:ascii="Times New Roman" w:hAnsi="Times New Roman" w:cs="Times New Roman"/>
          <w:sz w:val="24"/>
          <w:szCs w:val="24"/>
        </w:rPr>
        <w:t xml:space="preserve"> and P</w:t>
      </w:r>
      <w:r w:rsidR="0020675C" w:rsidRPr="0020675C">
        <w:rPr>
          <w:rFonts w:ascii="Times New Roman" w:hAnsi="Times New Roman" w:cs="Times New Roman"/>
          <w:sz w:val="24"/>
          <w:szCs w:val="24"/>
        </w:rPr>
        <w:t>(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C30894">
        <w:rPr>
          <w:rFonts w:ascii="Times New Roman" w:hAnsi="Times New Roman" w:cs="Times New Roman"/>
          <w:sz w:val="24"/>
          <w:szCs w:val="24"/>
        </w:rPr>
        <w:t xml:space="preserve">= </w:t>
      </w:r>
      <w:r w:rsidR="00BA51B3">
        <w:rPr>
          <w:rFonts w:ascii="Times New Roman" w:hAnsi="Times New Roman" w:cs="Times New Roman"/>
          <w:sz w:val="24"/>
          <w:szCs w:val="24"/>
        </w:rPr>
        <w:t>1</w:t>
      </w:r>
      <w:r w:rsidR="00627B65">
        <w:rPr>
          <w:rFonts w:ascii="Times New Roman" w:hAnsi="Times New Roman" w:cs="Times New Roman"/>
          <w:sz w:val="24"/>
          <w:szCs w:val="24"/>
        </w:rPr>
        <w:t>|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06043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BA51B3">
        <w:rPr>
          <w:rFonts w:ascii="Times New Roman" w:hAnsi="Times New Roman" w:cs="Times New Roman"/>
          <w:sz w:val="24"/>
          <w:szCs w:val="24"/>
        </w:rPr>
        <w:t>&lt;</w:t>
      </w:r>
      <w:r w:rsidR="00555FCC">
        <w:rPr>
          <w:rFonts w:ascii="Times New Roman" w:hAnsi="Times New Roman" w:cs="Times New Roman"/>
          <w:sz w:val="24"/>
          <w:szCs w:val="24"/>
        </w:rPr>
        <w:t xml:space="preserve"> </w:t>
      </w:r>
      <w:r w:rsidR="00FB047A">
        <w:rPr>
          <w:rFonts w:ascii="Times New Roman" w:hAnsi="Times New Roman" w:cs="Times New Roman"/>
          <w:sz w:val="24"/>
          <w:szCs w:val="24"/>
        </w:rPr>
        <w:t>3</w:t>
      </w:r>
      <w:r w:rsidR="0020675C" w:rsidRPr="0020675C">
        <w:rPr>
          <w:rFonts w:ascii="Times New Roman" w:hAnsi="Times New Roman" w:cs="Times New Roman"/>
          <w:sz w:val="24"/>
          <w:szCs w:val="24"/>
        </w:rPr>
        <w:t>)</w:t>
      </w:r>
      <w:r w:rsidR="00E67A7F">
        <w:rPr>
          <w:rFonts w:ascii="Times New Roman" w:hAnsi="Times New Roman" w:cs="Times New Roman"/>
          <w:sz w:val="24"/>
          <w:szCs w:val="24"/>
        </w:rPr>
        <w:t xml:space="preserve"> = </w:t>
      </w:r>
      <w:r w:rsidR="00E67A7F" w:rsidRPr="00E67A7F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D8A0C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pt;height:31pt" o:ole="">
            <v:imagedata r:id="rId11" o:title=""/>
          </v:shape>
          <o:OLEObject Type="Embed" ProgID="Equation.DSMT4" ShapeID="_x0000_i1025" DrawAspect="Content" ObjectID="_1745749761" r:id="rId12"/>
        </w:object>
      </w:r>
    </w:p>
    <w:p w14:paraId="07A74A25" w14:textId="0C537C35" w:rsidR="000D6222" w:rsidRPr="00C30894" w:rsidRDefault="000D6222" w:rsidP="00FB047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probability of landing on a 3 is twice the probability of landing on a 4.</w:t>
      </w:r>
    </w:p>
    <w:p w14:paraId="4479D525" w14:textId="77777777" w:rsidR="00627B65" w:rsidRDefault="00627B65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B45D5F0" w14:textId="49F527DE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>show that Var</w:t>
      </w: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= </w:t>
      </w:r>
      <w:r w:rsidR="001653C3">
        <w:rPr>
          <w:rFonts w:ascii="Times New Roman" w:hAnsi="Times New Roman" w:cs="Times New Roman"/>
          <w:sz w:val="24"/>
          <w:szCs w:val="24"/>
        </w:rPr>
        <w:t>2.71</w:t>
      </w:r>
    </w:p>
    <w:p w14:paraId="712D45A8" w14:textId="37979A83" w:rsidR="001745A7" w:rsidRDefault="0020675C" w:rsidP="00627B6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E0F52D4" w14:textId="77777777" w:rsidR="00627B65" w:rsidRPr="00C30894" w:rsidRDefault="00627B65" w:rsidP="00627B6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BECFC0D" w14:textId="4B594883" w:rsidR="001745A7" w:rsidRPr="00C30894" w:rsidRDefault="001653C3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5F3AE5">
        <w:rPr>
          <w:rFonts w:ascii="Times New Roman" w:hAnsi="Times New Roman" w:cs="Times New Roman"/>
          <w:sz w:val="24"/>
          <w:szCs w:val="24"/>
        </w:rPr>
        <w:t>games club pay 20p if you land on 3,</w:t>
      </w:r>
      <w:r w:rsidR="00555FCC">
        <w:rPr>
          <w:rFonts w:ascii="Times New Roman" w:hAnsi="Times New Roman" w:cs="Times New Roman"/>
          <w:sz w:val="24"/>
          <w:szCs w:val="24"/>
        </w:rPr>
        <w:t xml:space="preserve"> </w:t>
      </w:r>
      <w:r w:rsidR="005F3AE5">
        <w:rPr>
          <w:rFonts w:ascii="Times New Roman" w:hAnsi="Times New Roman" w:cs="Times New Roman"/>
          <w:sz w:val="24"/>
          <w:szCs w:val="24"/>
        </w:rPr>
        <w:t>4 or 5</w:t>
      </w:r>
      <w:r w:rsidR="003C3EC3">
        <w:rPr>
          <w:rFonts w:ascii="Times New Roman" w:hAnsi="Times New Roman" w:cs="Times New Roman"/>
          <w:sz w:val="24"/>
          <w:szCs w:val="24"/>
        </w:rPr>
        <w:t xml:space="preserve"> otherwise you win 10p.</w:t>
      </w:r>
    </w:p>
    <w:p w14:paraId="6328D70E" w14:textId="77777777" w:rsidR="00627B65" w:rsidRDefault="00627B65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3A93F83" w14:textId="77777777" w:rsidR="00627B65" w:rsidRDefault="00627B65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3BC4543" w14:textId="5ABF7EFF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calculate the expected </w:t>
      </w:r>
      <w:r w:rsidR="003C3EC3">
        <w:rPr>
          <w:rFonts w:ascii="Times New Roman" w:hAnsi="Times New Roman" w:cs="Times New Roman"/>
          <w:sz w:val="24"/>
          <w:szCs w:val="24"/>
        </w:rPr>
        <w:t>winnings per player</w:t>
      </w:r>
      <w:r w:rsidR="001745A7" w:rsidRPr="00C30894">
        <w:rPr>
          <w:rFonts w:ascii="Times New Roman" w:hAnsi="Times New Roman" w:cs="Times New Roman"/>
          <w:sz w:val="24"/>
          <w:szCs w:val="24"/>
        </w:rPr>
        <w:t>.</w:t>
      </w:r>
    </w:p>
    <w:p w14:paraId="78BA01D7" w14:textId="5EF6440D" w:rsidR="001745A7" w:rsidRDefault="0020675C" w:rsidP="00627B6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89DA128" w14:textId="77777777" w:rsidR="00627B65" w:rsidRPr="00C30894" w:rsidRDefault="00627B65" w:rsidP="00627B6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2E58188" w14:textId="77777777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>Bai suggests that, as the mean and variance are close, a Poisson distribution could be</w:t>
      </w:r>
    </w:p>
    <w:p w14:paraId="09A6EB97" w14:textId="5DF079A1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used to model the </w:t>
      </w:r>
      <w:r w:rsidR="002529C0">
        <w:rPr>
          <w:rFonts w:ascii="Times New Roman" w:hAnsi="Times New Roman" w:cs="Times New Roman"/>
          <w:sz w:val="24"/>
          <w:szCs w:val="24"/>
        </w:rPr>
        <w:t>amount won by a player</w:t>
      </w:r>
      <w:r w:rsidRPr="00C30894">
        <w:rPr>
          <w:rFonts w:ascii="Times New Roman" w:hAnsi="Times New Roman" w:cs="Times New Roman"/>
          <w:sz w:val="24"/>
          <w:szCs w:val="24"/>
        </w:rPr>
        <w:t>.</w:t>
      </w:r>
    </w:p>
    <w:p w14:paraId="1E7EBC61" w14:textId="77777777" w:rsidR="00627B65" w:rsidRDefault="00627B65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3A8C7A3" w14:textId="423C4DBA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>State a limitation of the Poisson distribution in this case.</w:t>
      </w:r>
    </w:p>
    <w:p w14:paraId="7664ECEA" w14:textId="64C04E86" w:rsidR="00D37333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653A406" w14:textId="259E9333" w:rsidR="00C76438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4 is 10 </w:t>
      </w:r>
      <w:r w:rsidR="00C76438" w:rsidRPr="00C30894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37682E1" w14:textId="77777777" w:rsidR="00D37333" w:rsidRPr="00C30894" w:rsidRDefault="00D37333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30894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BF0A82B" w14:textId="121E6788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C153972" w14:textId="77777777" w:rsidR="00394AC1" w:rsidRDefault="00394AC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DBEB79D" w14:textId="1DE4E1F8" w:rsidR="001745A7" w:rsidRPr="00C30894" w:rsidRDefault="001745A7" w:rsidP="00E67A7F">
      <w:pPr>
        <w:tabs>
          <w:tab w:val="left" w:pos="0"/>
        </w:tabs>
        <w:autoSpaceDE w:val="0"/>
        <w:autoSpaceDN w:val="0"/>
        <w:adjustRightInd w:val="0"/>
        <w:ind w:hanging="426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="00041A89" w:rsidRPr="00C30894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041A89" w:rsidRPr="00C3089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26B4E">
        <w:rPr>
          <w:rFonts w:ascii="Times New Roman" w:hAnsi="Times New Roman" w:cs="Times New Roman"/>
          <w:sz w:val="24"/>
          <w:szCs w:val="24"/>
        </w:rPr>
        <w:t xml:space="preserve">Three bags labelled </w:t>
      </w:r>
      <w:r w:rsidR="00426B4E" w:rsidRPr="00B83F79">
        <w:rPr>
          <w:rFonts w:ascii="Times New Roman" w:hAnsi="Times New Roman" w:cs="Times New Roman"/>
          <w:b/>
          <w:bCs/>
          <w:sz w:val="24"/>
          <w:szCs w:val="24"/>
        </w:rPr>
        <w:t xml:space="preserve">A, B </w:t>
      </w:r>
      <w:r w:rsidR="00426B4E" w:rsidRPr="00156F34">
        <w:rPr>
          <w:rFonts w:ascii="Times New Roman" w:hAnsi="Times New Roman" w:cs="Times New Roman"/>
          <w:sz w:val="24"/>
          <w:szCs w:val="24"/>
        </w:rPr>
        <w:t>and</w:t>
      </w:r>
      <w:r w:rsidR="00426B4E" w:rsidRPr="00B83F79">
        <w:rPr>
          <w:rFonts w:ascii="Times New Roman" w:hAnsi="Times New Roman" w:cs="Times New Roman"/>
          <w:b/>
          <w:bCs/>
          <w:sz w:val="24"/>
          <w:szCs w:val="24"/>
        </w:rPr>
        <w:t xml:space="preserve"> C</w:t>
      </w:r>
      <w:r w:rsidR="00426B4E">
        <w:rPr>
          <w:rFonts w:ascii="Times New Roman" w:hAnsi="Times New Roman" w:cs="Times New Roman"/>
          <w:sz w:val="24"/>
          <w:szCs w:val="24"/>
        </w:rPr>
        <w:t xml:space="preserve"> respectively contain a large number of marbles coloured either yellow or green. </w:t>
      </w:r>
    </w:p>
    <w:p w14:paraId="2F9D651E" w14:textId="39A80721" w:rsidR="001745A7" w:rsidRPr="00C30894" w:rsidRDefault="00F42CF5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Marble is drawn from a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bag one at a time, the colour</w:t>
      </w:r>
      <w:r>
        <w:rPr>
          <w:rFonts w:ascii="Times New Roman" w:hAnsi="Times New Roman" w:cs="Times New Roman"/>
          <w:sz w:val="24"/>
          <w:szCs w:val="24"/>
        </w:rPr>
        <w:t xml:space="preserve"> is noted and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</w:t>
      </w:r>
      <w:r w:rsidR="00A96AA6">
        <w:rPr>
          <w:rFonts w:ascii="Times New Roman" w:hAnsi="Times New Roman" w:cs="Times New Roman"/>
          <w:sz w:val="24"/>
          <w:szCs w:val="24"/>
        </w:rPr>
        <w:t>returned to the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bag.</w:t>
      </w:r>
    </w:p>
    <w:p w14:paraId="78D27975" w14:textId="77777777" w:rsidR="00394AC1" w:rsidRDefault="00394AC1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43CECD1" w14:textId="7C1B57A1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>The probability of</w:t>
      </w:r>
      <w:r w:rsidR="00A96AA6">
        <w:rPr>
          <w:rFonts w:ascii="Times New Roman" w:hAnsi="Times New Roman" w:cs="Times New Roman"/>
          <w:sz w:val="24"/>
          <w:szCs w:val="24"/>
        </w:rPr>
        <w:t xml:space="preserve"> drawing a yellow</w:t>
      </w:r>
      <w:r w:rsidR="00850892">
        <w:rPr>
          <w:rFonts w:ascii="Times New Roman" w:hAnsi="Times New Roman" w:cs="Times New Roman"/>
          <w:sz w:val="24"/>
          <w:szCs w:val="24"/>
        </w:rPr>
        <w:t xml:space="preserve"> marble</w:t>
      </w:r>
      <w:r w:rsidR="00A96AA6">
        <w:rPr>
          <w:rFonts w:ascii="Times New Roman" w:hAnsi="Times New Roman" w:cs="Times New Roman"/>
          <w:sz w:val="24"/>
          <w:szCs w:val="24"/>
        </w:rPr>
        <w:t xml:space="preserve"> in one go from bag </w:t>
      </w:r>
      <w:r w:rsidR="00A96AA6" w:rsidRPr="00B83F79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A96AA6">
        <w:rPr>
          <w:rFonts w:ascii="Times New Roman" w:hAnsi="Times New Roman" w:cs="Times New Roman"/>
          <w:sz w:val="24"/>
          <w:szCs w:val="24"/>
        </w:rPr>
        <w:t xml:space="preserve"> is 0.04 </w:t>
      </w:r>
    </w:p>
    <w:p w14:paraId="015F249C" w14:textId="77777777" w:rsidR="00394AC1" w:rsidRDefault="00394AC1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8C91179" w14:textId="40E5CCF7" w:rsidR="001745A7" w:rsidRPr="00C30894" w:rsidRDefault="0020675C" w:rsidP="00B83F7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Find the probability </w:t>
      </w:r>
      <w:r w:rsidR="00B83F79">
        <w:rPr>
          <w:rFonts w:ascii="Times New Roman" w:hAnsi="Times New Roman" w:cs="Times New Roman"/>
          <w:sz w:val="24"/>
          <w:szCs w:val="24"/>
        </w:rPr>
        <w:t xml:space="preserve">of drawing at least 3 green marbles before getting a red from bag </w:t>
      </w:r>
      <w:r w:rsidR="00B83F79" w:rsidRPr="00B83F79">
        <w:rPr>
          <w:rFonts w:ascii="Times New Roman" w:hAnsi="Times New Roman" w:cs="Times New Roman"/>
          <w:b/>
          <w:bCs/>
          <w:sz w:val="24"/>
          <w:szCs w:val="24"/>
        </w:rPr>
        <w:t>A</w:t>
      </w:r>
    </w:p>
    <w:p w14:paraId="44B02619" w14:textId="59B10042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4B27070" w14:textId="75F10738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Find the probability </w:t>
      </w:r>
      <w:r w:rsidR="00B83F79">
        <w:rPr>
          <w:rFonts w:ascii="Times New Roman" w:hAnsi="Times New Roman" w:cs="Times New Roman"/>
          <w:sz w:val="24"/>
          <w:szCs w:val="24"/>
        </w:rPr>
        <w:t>of drawing a second yellow</w:t>
      </w:r>
      <w:r w:rsidR="00850892">
        <w:rPr>
          <w:rFonts w:ascii="Times New Roman" w:hAnsi="Times New Roman" w:cs="Times New Roman"/>
          <w:sz w:val="24"/>
          <w:szCs w:val="24"/>
        </w:rPr>
        <w:t xml:space="preserve"> marble</w:t>
      </w:r>
      <w:r w:rsidR="00B83F79">
        <w:rPr>
          <w:rFonts w:ascii="Times New Roman" w:hAnsi="Times New Roman" w:cs="Times New Roman"/>
          <w:sz w:val="24"/>
          <w:szCs w:val="24"/>
        </w:rPr>
        <w:t xml:space="preserve"> from bag </w:t>
      </w:r>
      <w:r w:rsidR="00B83F79" w:rsidRPr="00B83F79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B83F79">
        <w:rPr>
          <w:rFonts w:ascii="Times New Roman" w:hAnsi="Times New Roman" w:cs="Times New Roman"/>
          <w:sz w:val="24"/>
          <w:szCs w:val="24"/>
        </w:rPr>
        <w:t xml:space="preserve"> on the 10</w:t>
      </w:r>
      <w:r w:rsidR="00B83F79" w:rsidRPr="00B83F79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B83F79">
        <w:rPr>
          <w:rFonts w:ascii="Times New Roman" w:hAnsi="Times New Roman" w:cs="Times New Roman"/>
          <w:sz w:val="24"/>
          <w:szCs w:val="24"/>
        </w:rPr>
        <w:t xml:space="preserve"> draw.</w:t>
      </w:r>
    </w:p>
    <w:p w14:paraId="3C904CFB" w14:textId="3A0C3243" w:rsidR="001745A7" w:rsidRDefault="0020675C" w:rsidP="00394AC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0F11A06" w14:textId="77777777" w:rsidR="00394AC1" w:rsidRPr="00C30894" w:rsidRDefault="00394AC1" w:rsidP="00394AC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6E6204A" w14:textId="0EDA7452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The probability of getting a </w:t>
      </w:r>
      <w:r w:rsidR="00B83F79">
        <w:rPr>
          <w:rFonts w:ascii="Times New Roman" w:hAnsi="Times New Roman" w:cs="Times New Roman"/>
          <w:sz w:val="24"/>
          <w:szCs w:val="24"/>
        </w:rPr>
        <w:t>yellow marble</w:t>
      </w:r>
      <w:r w:rsidRPr="00C30894">
        <w:rPr>
          <w:rFonts w:ascii="Times New Roman" w:hAnsi="Times New Roman" w:cs="Times New Roman"/>
          <w:sz w:val="24"/>
          <w:szCs w:val="24"/>
        </w:rPr>
        <w:t xml:space="preserve"> on any one draw</w:t>
      </w:r>
      <w:r w:rsidR="00B83F79">
        <w:rPr>
          <w:rFonts w:ascii="Times New Roman" w:hAnsi="Times New Roman" w:cs="Times New Roman"/>
          <w:sz w:val="24"/>
          <w:szCs w:val="24"/>
        </w:rPr>
        <w:t xml:space="preserve"> from bag </w:t>
      </w:r>
      <w:r w:rsidR="00B83F79" w:rsidRPr="00B83F79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C30894">
        <w:rPr>
          <w:rFonts w:ascii="Times New Roman" w:hAnsi="Times New Roman" w:cs="Times New Roman"/>
          <w:sz w:val="24"/>
          <w:szCs w:val="24"/>
        </w:rPr>
        <w:t xml:space="preserve"> is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30894">
        <w:rPr>
          <w:rFonts w:ascii="Times New Roman" w:hAnsi="Times New Roman" w:cs="Times New Roman"/>
          <w:sz w:val="24"/>
          <w:szCs w:val="24"/>
        </w:rPr>
        <w:t>.</w:t>
      </w:r>
    </w:p>
    <w:p w14:paraId="2AAE213C" w14:textId="5740EB9A" w:rsidR="001745A7" w:rsidRPr="00B83F79" w:rsidRDefault="00B83F79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marble is drawn and replaced from bag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 </w:t>
      </w:r>
      <w:r>
        <w:rPr>
          <w:rFonts w:ascii="Times New Roman" w:hAnsi="Times New Roman" w:cs="Times New Roman"/>
          <w:sz w:val="24"/>
          <w:szCs w:val="24"/>
        </w:rPr>
        <w:t xml:space="preserve">until </w:t>
      </w:r>
      <w:r w:rsidRPr="00156F34">
        <w:rPr>
          <w:rFonts w:ascii="Times New Roman" w:hAnsi="Times New Roman" w:cs="Times New Roman"/>
          <w:i/>
          <w:iCs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yellow marbles are drawn. The random variable </w:t>
      </w:r>
      <w:r w:rsidR="0082550B" w:rsidRPr="00604171">
        <w:rPr>
          <w:rFonts w:ascii="Times New Roman" w:hAnsi="Times New Roman" w:cs="Times New Roman"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is the number of marbles drawn. </w:t>
      </w:r>
    </w:p>
    <w:p w14:paraId="5D31FC41" w14:textId="77777777" w:rsidR="001D31DA" w:rsidRDefault="001D31DA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53DBE9B" w14:textId="6090A083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Given that the mean and the standard deviation of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Pr="00C30894">
        <w:rPr>
          <w:rFonts w:ascii="Times New Roman" w:hAnsi="Times New Roman" w:cs="Times New Roman"/>
          <w:sz w:val="24"/>
          <w:szCs w:val="24"/>
        </w:rPr>
        <w:t xml:space="preserve">are </w:t>
      </w:r>
      <w:r w:rsidR="0082550B">
        <w:rPr>
          <w:rFonts w:ascii="Times New Roman" w:hAnsi="Times New Roman" w:cs="Times New Roman"/>
          <w:sz w:val="24"/>
          <w:szCs w:val="24"/>
        </w:rPr>
        <w:t>22500</w:t>
      </w:r>
      <w:r w:rsidRPr="00C30894">
        <w:rPr>
          <w:rFonts w:ascii="Times New Roman" w:hAnsi="Times New Roman" w:cs="Times New Roman"/>
          <w:sz w:val="24"/>
          <w:szCs w:val="24"/>
        </w:rPr>
        <w:t xml:space="preserve"> and </w:t>
      </w:r>
      <w:r w:rsidR="0082550B">
        <w:rPr>
          <w:rFonts w:ascii="Times New Roman" w:hAnsi="Times New Roman" w:cs="Times New Roman"/>
          <w:sz w:val="24"/>
          <w:szCs w:val="24"/>
        </w:rPr>
        <w:t>30</w:t>
      </w:r>
      <w:r w:rsidRPr="00C30894">
        <w:rPr>
          <w:rFonts w:ascii="Times New Roman" w:hAnsi="Times New Roman" w:cs="Times New Roman"/>
          <w:sz w:val="24"/>
          <w:szCs w:val="24"/>
        </w:rPr>
        <w:t>0 respectively,</w:t>
      </w:r>
    </w:p>
    <w:p w14:paraId="64BFE289" w14:textId="77777777" w:rsidR="001D31DA" w:rsidRDefault="001D31DA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CC628E8" w14:textId="61A7283F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1745A7" w:rsidRPr="00C3089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1745A7" w:rsidRPr="00C30894">
        <w:rPr>
          <w:rFonts w:ascii="Times New Roman" w:hAnsi="Times New Roman" w:cs="Times New Roman"/>
          <w:sz w:val="24"/>
          <w:szCs w:val="24"/>
        </w:rPr>
        <w:t>.</w:t>
      </w:r>
    </w:p>
    <w:p w14:paraId="391C3C00" w14:textId="157DEE60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A36EA5D" w14:textId="0E1328D4" w:rsidR="008E1D4E" w:rsidRPr="00C30894" w:rsidRDefault="0082550B" w:rsidP="008E1D4E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2550B">
        <w:rPr>
          <w:rFonts w:ascii="Times New Roman" w:hAnsi="Times New Roman" w:cs="Times New Roman"/>
          <w:sz w:val="24"/>
          <w:szCs w:val="24"/>
        </w:rPr>
        <w:t xml:space="preserve">Tom believe bag </w:t>
      </w:r>
      <w:r w:rsidRPr="0082550B">
        <w:rPr>
          <w:rFonts w:ascii="Times New Roman" w:hAnsi="Times New Roman" w:cs="Times New Roman"/>
          <w:b/>
          <w:bCs/>
          <w:sz w:val="24"/>
          <w:szCs w:val="24"/>
        </w:rPr>
        <w:t xml:space="preserve">C </w:t>
      </w:r>
      <w:r w:rsidRPr="0082550B">
        <w:rPr>
          <w:rFonts w:ascii="Times New Roman" w:hAnsi="Times New Roman" w:cs="Times New Roman"/>
          <w:sz w:val="24"/>
          <w:szCs w:val="24"/>
        </w:rPr>
        <w:t xml:space="preserve">has </w:t>
      </w:r>
      <w:r>
        <w:rPr>
          <w:rFonts w:ascii="Times New Roman" w:hAnsi="Times New Roman" w:cs="Times New Roman"/>
          <w:sz w:val="24"/>
          <w:szCs w:val="24"/>
        </w:rPr>
        <w:t xml:space="preserve">a smaller proportion of yellow marbles than bag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To test this Tom draws marbles from bag </w:t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="0032460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2460A">
        <w:rPr>
          <w:rFonts w:ascii="Times New Roman" w:hAnsi="Times New Roman" w:cs="Times New Roman"/>
          <w:sz w:val="24"/>
          <w:szCs w:val="24"/>
        </w:rPr>
        <w:t xml:space="preserve">until he gets a yellow. Tom defines the random variable </w:t>
      </w:r>
      <w:r w:rsidR="008E1D4E"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8E1D4E" w:rsidRPr="00C30894">
        <w:rPr>
          <w:rFonts w:ascii="Times New Roman" w:hAnsi="Times New Roman" w:cs="Times New Roman"/>
          <w:sz w:val="24"/>
          <w:szCs w:val="24"/>
        </w:rPr>
        <w:t xml:space="preserve">to be the number of </w:t>
      </w:r>
      <w:r w:rsidR="00D65890">
        <w:rPr>
          <w:rFonts w:ascii="Times New Roman" w:hAnsi="Times New Roman" w:cs="Times New Roman"/>
          <w:sz w:val="24"/>
          <w:szCs w:val="24"/>
        </w:rPr>
        <w:t>marbles</w:t>
      </w:r>
      <w:r w:rsidR="008E1D4E" w:rsidRPr="00C30894">
        <w:rPr>
          <w:rFonts w:ascii="Times New Roman" w:hAnsi="Times New Roman" w:cs="Times New Roman"/>
          <w:sz w:val="24"/>
          <w:szCs w:val="24"/>
        </w:rPr>
        <w:t xml:space="preserve"> drawn up to and including</w:t>
      </w:r>
      <w:r w:rsidR="008E1D4E">
        <w:rPr>
          <w:rFonts w:ascii="Times New Roman" w:hAnsi="Times New Roman" w:cs="Times New Roman"/>
          <w:sz w:val="24"/>
          <w:szCs w:val="24"/>
        </w:rPr>
        <w:t xml:space="preserve"> </w:t>
      </w:r>
      <w:r w:rsidR="008E1D4E" w:rsidRPr="00C30894">
        <w:rPr>
          <w:rFonts w:ascii="Times New Roman" w:hAnsi="Times New Roman" w:cs="Times New Roman"/>
          <w:sz w:val="24"/>
          <w:szCs w:val="24"/>
        </w:rPr>
        <w:t xml:space="preserve">the first </w:t>
      </w:r>
      <w:r w:rsidR="008E1D4E">
        <w:rPr>
          <w:rFonts w:ascii="Times New Roman" w:hAnsi="Times New Roman" w:cs="Times New Roman"/>
          <w:sz w:val="24"/>
          <w:szCs w:val="24"/>
        </w:rPr>
        <w:t>yellow</w:t>
      </w:r>
      <w:r w:rsidR="008E1D4E" w:rsidRPr="00C30894">
        <w:rPr>
          <w:rFonts w:ascii="Times New Roman" w:hAnsi="Times New Roman" w:cs="Times New Roman"/>
          <w:sz w:val="24"/>
          <w:szCs w:val="24"/>
        </w:rPr>
        <w:t xml:space="preserve"> counter.</w:t>
      </w:r>
    </w:p>
    <w:p w14:paraId="5E7B8EC0" w14:textId="17C9B1ED" w:rsidR="001745A7" w:rsidRPr="0032460A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DD399D8" w14:textId="77777777" w:rsidR="001D31DA" w:rsidRPr="0082550B" w:rsidRDefault="001D31DA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5205462" w14:textId="3559777D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Stating your hypotheses clearly and using a </w:t>
      </w:r>
      <w:r w:rsidR="008E1D4E">
        <w:rPr>
          <w:rFonts w:ascii="Times New Roman" w:hAnsi="Times New Roman" w:cs="Times New Roman"/>
          <w:sz w:val="24"/>
          <w:szCs w:val="24"/>
        </w:rPr>
        <w:t>5</w:t>
      </w:r>
      <w:r w:rsidR="001745A7" w:rsidRPr="00C30894">
        <w:rPr>
          <w:rFonts w:ascii="Times New Roman" w:hAnsi="Times New Roman" w:cs="Times New Roman"/>
          <w:sz w:val="24"/>
          <w:szCs w:val="24"/>
        </w:rPr>
        <w:t>% level of significance, find the</w:t>
      </w:r>
    </w:p>
    <w:p w14:paraId="04521E61" w14:textId="77777777" w:rsidR="001745A7" w:rsidRPr="00C30894" w:rsidRDefault="001745A7" w:rsidP="001D31DA">
      <w:pPr>
        <w:tabs>
          <w:tab w:val="left" w:pos="426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>critical region for this test.</w:t>
      </w:r>
    </w:p>
    <w:p w14:paraId="5D641C7E" w14:textId="576B3F34" w:rsidR="001745A7" w:rsidRDefault="0020675C" w:rsidP="00A6571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864954B" w14:textId="77777777" w:rsidR="00A65717" w:rsidRPr="00C30894" w:rsidRDefault="00A65717" w:rsidP="00A6571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4A602E2" w14:textId="25EF77A4" w:rsidR="001745A7" w:rsidRPr="00C30894" w:rsidRDefault="008E1D4E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m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gets a </w:t>
      </w:r>
      <w:r>
        <w:rPr>
          <w:rFonts w:ascii="Times New Roman" w:hAnsi="Times New Roman" w:cs="Times New Roman"/>
          <w:sz w:val="24"/>
          <w:szCs w:val="24"/>
        </w:rPr>
        <w:t>yellow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</w:t>
      </w:r>
      <w:r w:rsidR="00D65890">
        <w:rPr>
          <w:rFonts w:ascii="Times New Roman" w:hAnsi="Times New Roman" w:cs="Times New Roman"/>
          <w:sz w:val="24"/>
          <w:szCs w:val="24"/>
        </w:rPr>
        <w:t>marble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for the first time on his </w:t>
      </w:r>
      <w:r w:rsidR="00107595">
        <w:rPr>
          <w:rFonts w:ascii="Times New Roman" w:hAnsi="Times New Roman" w:cs="Times New Roman"/>
          <w:sz w:val="24"/>
          <w:szCs w:val="24"/>
        </w:rPr>
        <w:t>2</w:t>
      </w:r>
      <w:r w:rsidR="001745A7" w:rsidRPr="00C30894">
        <w:rPr>
          <w:rFonts w:ascii="Times New Roman" w:hAnsi="Times New Roman" w:cs="Times New Roman"/>
          <w:sz w:val="24"/>
          <w:szCs w:val="24"/>
        </w:rPr>
        <w:t>4th draw.</w:t>
      </w:r>
    </w:p>
    <w:p w14:paraId="48460BE8" w14:textId="77777777" w:rsidR="00A65717" w:rsidRDefault="00A6571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357E059" w14:textId="7AB84578" w:rsidR="001745A7" w:rsidRPr="00C30894" w:rsidRDefault="0020675C" w:rsidP="0010759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Giving a reason for your answer, state whether or not there is evidence that </w:t>
      </w:r>
      <w:r w:rsidR="00107595">
        <w:rPr>
          <w:rFonts w:ascii="Times New Roman" w:hAnsi="Times New Roman" w:cs="Times New Roman"/>
          <w:sz w:val="24"/>
          <w:szCs w:val="24"/>
        </w:rPr>
        <w:t xml:space="preserve">bag </w:t>
      </w:r>
      <w:r w:rsidR="00107595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contains a smaller proportion of </w:t>
      </w:r>
      <w:r w:rsidR="00107595">
        <w:rPr>
          <w:rFonts w:ascii="Times New Roman" w:hAnsi="Times New Roman" w:cs="Times New Roman"/>
          <w:sz w:val="24"/>
          <w:szCs w:val="24"/>
        </w:rPr>
        <w:t xml:space="preserve">yellow marbles than bag </w:t>
      </w:r>
      <w:r w:rsidR="00107595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1745A7" w:rsidRPr="00C30894">
        <w:rPr>
          <w:rFonts w:ascii="Times New Roman" w:hAnsi="Times New Roman" w:cs="Times New Roman"/>
          <w:sz w:val="24"/>
          <w:szCs w:val="24"/>
        </w:rPr>
        <w:t>.</w:t>
      </w:r>
    </w:p>
    <w:p w14:paraId="5D467379" w14:textId="09FA6555" w:rsidR="001745A7" w:rsidRDefault="0020675C" w:rsidP="00A6571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60E2BEB" w14:textId="77777777" w:rsidR="00A65717" w:rsidRPr="00C30894" w:rsidRDefault="00A65717" w:rsidP="00A6571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2C8CB2F" w14:textId="256C1945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Given that the probability of </w:t>
      </w:r>
      <w:r w:rsidR="00107595">
        <w:rPr>
          <w:rFonts w:ascii="Times New Roman" w:hAnsi="Times New Roman" w:cs="Times New Roman"/>
          <w:sz w:val="24"/>
          <w:szCs w:val="24"/>
        </w:rPr>
        <w:t xml:space="preserve">getting a yellow from bag </w:t>
      </w:r>
      <w:r w:rsidR="00107595">
        <w:rPr>
          <w:rFonts w:ascii="Times New Roman" w:hAnsi="Times New Roman" w:cs="Times New Roman"/>
          <w:b/>
          <w:bCs/>
          <w:sz w:val="24"/>
          <w:szCs w:val="24"/>
        </w:rPr>
        <w:t xml:space="preserve">C </w:t>
      </w:r>
      <w:r w:rsidRPr="00C30894">
        <w:rPr>
          <w:rFonts w:ascii="Times New Roman" w:hAnsi="Times New Roman" w:cs="Times New Roman"/>
          <w:sz w:val="24"/>
          <w:szCs w:val="24"/>
        </w:rPr>
        <w:t>on any one draw is 0.01</w:t>
      </w:r>
      <w:r w:rsidR="00107595">
        <w:rPr>
          <w:rFonts w:ascii="Times New Roman" w:hAnsi="Times New Roman" w:cs="Times New Roman"/>
          <w:sz w:val="24"/>
          <w:szCs w:val="24"/>
        </w:rPr>
        <w:t>3</w:t>
      </w:r>
    </w:p>
    <w:p w14:paraId="4C3A3EE8" w14:textId="77777777" w:rsidR="00A65717" w:rsidRDefault="00A6571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C27CF4D" w14:textId="57C485E2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>show that the power of the test is 0.</w:t>
      </w:r>
      <w:r w:rsidR="003E6814">
        <w:rPr>
          <w:rFonts w:ascii="Times New Roman" w:hAnsi="Times New Roman" w:cs="Times New Roman"/>
          <w:sz w:val="24"/>
          <w:szCs w:val="24"/>
        </w:rPr>
        <w:t>380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to 3 significant figures.</w:t>
      </w:r>
    </w:p>
    <w:p w14:paraId="29736366" w14:textId="423CD290" w:rsidR="00D37333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A485FAE" w14:textId="27A299A3" w:rsidR="00C76438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5 is 18 </w:t>
      </w:r>
      <w:r w:rsidR="00C76438" w:rsidRPr="00C30894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8E75AF2" w14:textId="77777777" w:rsidR="00D37333" w:rsidRPr="00C30894" w:rsidRDefault="00D37333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30894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4A170B4" w14:textId="6487CD99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8BFC605" w14:textId="77777777" w:rsidR="00A65717" w:rsidRDefault="00A6571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2A11382" w14:textId="718C26F7" w:rsidR="001745A7" w:rsidRPr="00C30894" w:rsidRDefault="001745A7" w:rsidP="00A65717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b/>
          <w:bCs/>
          <w:sz w:val="24"/>
          <w:szCs w:val="24"/>
        </w:rPr>
        <w:lastRenderedPageBreak/>
        <w:t>6</w:t>
      </w:r>
      <w:r w:rsidR="00041A89" w:rsidRPr="00C30894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041A89" w:rsidRPr="00C30894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C30894">
        <w:rPr>
          <w:rFonts w:ascii="Times New Roman" w:hAnsi="Times New Roman" w:cs="Times New Roman"/>
          <w:sz w:val="24"/>
          <w:szCs w:val="24"/>
        </w:rPr>
        <w:t xml:space="preserve">The probability generating function of the random variable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C30894">
        <w:rPr>
          <w:rFonts w:ascii="Times New Roman" w:hAnsi="Times New Roman" w:cs="Times New Roman"/>
          <w:sz w:val="24"/>
          <w:szCs w:val="24"/>
        </w:rPr>
        <w:t>is</w:t>
      </w:r>
    </w:p>
    <w:p w14:paraId="0B234AC3" w14:textId="77777777" w:rsidR="00A65717" w:rsidRDefault="00A65717" w:rsidP="00A65717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</w:p>
    <w:p w14:paraId="78761999" w14:textId="73C0212D" w:rsidR="001745A7" w:rsidRPr="00C30894" w:rsidRDefault="001745A7" w:rsidP="00A65717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>G</w:t>
      </w:r>
      <w:r w:rsidRPr="00F1105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X</w:t>
      </w:r>
      <w:r w:rsidR="0020675C" w:rsidRPr="0020675C">
        <w:rPr>
          <w:rFonts w:ascii="Times New Roman" w:hAnsi="Times New Roman" w:cs="Times New Roman"/>
          <w:sz w:val="24"/>
          <w:szCs w:val="24"/>
        </w:rPr>
        <w:t>(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20675C" w:rsidRPr="0020675C">
        <w:rPr>
          <w:rFonts w:ascii="Times New Roman" w:hAnsi="Times New Roman" w:cs="Times New Roman"/>
          <w:sz w:val="24"/>
          <w:szCs w:val="24"/>
        </w:rPr>
        <w:t>)</w:t>
      </w:r>
      <w:r w:rsidRPr="00C30894">
        <w:rPr>
          <w:rFonts w:ascii="Times New Roman" w:hAnsi="Times New Roman" w:cs="Times New Roman"/>
          <w:sz w:val="24"/>
          <w:szCs w:val="24"/>
        </w:rPr>
        <w:t xml:space="preserve"> =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20675C" w:rsidRPr="0020675C">
        <w:rPr>
          <w:rFonts w:ascii="Times New Roman" w:hAnsi="Times New Roman" w:cs="Times New Roman"/>
          <w:sz w:val="24"/>
          <w:szCs w:val="24"/>
        </w:rPr>
        <w:t>(</w:t>
      </w:r>
      <w:r w:rsidR="0056722F">
        <w:rPr>
          <w:rFonts w:ascii="Times New Roman" w:hAnsi="Times New Roman" w:cs="Times New Roman"/>
          <w:sz w:val="24"/>
          <w:szCs w:val="24"/>
        </w:rPr>
        <w:t>2</w:t>
      </w:r>
      <w:r w:rsidRPr="00C30894">
        <w:rPr>
          <w:rFonts w:ascii="Times New Roman" w:hAnsi="Times New Roman" w:cs="Times New Roman"/>
          <w:sz w:val="24"/>
          <w:szCs w:val="24"/>
        </w:rPr>
        <w:t xml:space="preserve"> +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20675C" w:rsidRPr="0020675C">
        <w:rPr>
          <w:rFonts w:ascii="Times New Roman" w:hAnsi="Times New Roman" w:cs="Times New Roman"/>
          <w:sz w:val="24"/>
          <w:szCs w:val="24"/>
        </w:rPr>
        <w:t>)</w:t>
      </w:r>
      <w:r w:rsidR="0056722F">
        <w:rPr>
          <w:rFonts w:ascii="Times New Roman" w:hAnsi="Times New Roman" w:cs="Times New Roman"/>
          <w:sz w:val="24"/>
          <w:szCs w:val="24"/>
          <w:vertAlign w:val="superscript"/>
        </w:rPr>
        <w:t>4</w:t>
      </w:r>
    </w:p>
    <w:p w14:paraId="3761CC31" w14:textId="77777777" w:rsidR="00A65717" w:rsidRDefault="00A65717" w:rsidP="00A6571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5C0F0D6" w14:textId="63F7E039" w:rsidR="001745A7" w:rsidRPr="00C30894" w:rsidRDefault="001745A7" w:rsidP="00A6571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where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C30894">
        <w:rPr>
          <w:rFonts w:ascii="Times New Roman" w:hAnsi="Times New Roman" w:cs="Times New Roman"/>
          <w:sz w:val="24"/>
          <w:szCs w:val="24"/>
        </w:rPr>
        <w:t>is a constant.</w:t>
      </w:r>
    </w:p>
    <w:p w14:paraId="50356BA5" w14:textId="77777777" w:rsidR="00A65717" w:rsidRDefault="00A65717" w:rsidP="00A6571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5E422C6" w14:textId="028250ED" w:rsidR="001745A7" w:rsidRPr="00C30894" w:rsidRDefault="0020675C" w:rsidP="0056722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Show that </w:t>
      </w:r>
      <w:r w:rsidR="001745A7"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="001745A7" w:rsidRPr="00C30894">
        <w:rPr>
          <w:rFonts w:ascii="Times New Roman" w:hAnsi="Times New Roman" w:cs="Times New Roman"/>
          <w:sz w:val="24"/>
          <w:szCs w:val="24"/>
        </w:rPr>
        <w:t>=</w:t>
      </w:r>
      <w:r w:rsidR="00DB6497" w:rsidRPr="00DB6497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DB0CF0B">
          <v:shape id="_x0000_i1026" type="#_x0000_t75" style="width:15.5pt;height:31pt" o:ole="">
            <v:imagedata r:id="rId13" o:title=""/>
          </v:shape>
          <o:OLEObject Type="Embed" ProgID="Equation.DSMT4" ShapeID="_x0000_i1026" DrawAspect="Content" ObjectID="_1745749762" r:id="rId14"/>
        </w:object>
      </w:r>
    </w:p>
    <w:p w14:paraId="0C16E864" w14:textId="2D863D08" w:rsidR="001745A7" w:rsidRPr="00C30894" w:rsidRDefault="001745A7" w:rsidP="00A65717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 </w:t>
      </w:r>
      <w:r w:rsidR="0020675C"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C3089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20675C"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5DDEB5D" w14:textId="530E058D" w:rsidR="001745A7" w:rsidRPr="00C30894" w:rsidRDefault="0020675C" w:rsidP="00A6571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>Find P</w:t>
      </w: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1745A7" w:rsidRPr="00C30894">
        <w:rPr>
          <w:rFonts w:ascii="Times New Roman" w:hAnsi="Times New Roman" w:cs="Times New Roman"/>
          <w:sz w:val="24"/>
          <w:szCs w:val="24"/>
        </w:rPr>
        <w:t>= 2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</w:p>
    <w:p w14:paraId="0D9B40FB" w14:textId="4F44D1FD" w:rsidR="001745A7" w:rsidRPr="00C30894" w:rsidRDefault="0020675C" w:rsidP="00A65717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81889C5" w14:textId="7C9B3827" w:rsidR="001745A7" w:rsidRPr="00C30894" w:rsidRDefault="0020675C" w:rsidP="00A6571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Find the probability generating function of </w:t>
      </w:r>
      <w:r w:rsidR="001745A7"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W 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= </w:t>
      </w:r>
      <w:r w:rsidR="00CD5958">
        <w:rPr>
          <w:rFonts w:ascii="Times New Roman" w:hAnsi="Times New Roman" w:cs="Times New Roman"/>
          <w:sz w:val="24"/>
          <w:szCs w:val="24"/>
        </w:rPr>
        <w:t>3</w:t>
      </w:r>
      <w:r w:rsidR="001745A7"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+ </w:t>
      </w:r>
      <w:r w:rsidR="00CD5958">
        <w:rPr>
          <w:rFonts w:ascii="Times New Roman" w:hAnsi="Times New Roman" w:cs="Times New Roman"/>
          <w:sz w:val="24"/>
          <w:szCs w:val="24"/>
        </w:rPr>
        <w:t>2</w:t>
      </w:r>
    </w:p>
    <w:p w14:paraId="006A00F8" w14:textId="598652EB" w:rsidR="001745A7" w:rsidRDefault="0020675C" w:rsidP="00A6571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8CFE8A2" w14:textId="77777777" w:rsidR="00A65717" w:rsidRPr="00C30894" w:rsidRDefault="00A65717" w:rsidP="00A6571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DB3D89F" w14:textId="3941B2DB" w:rsidR="001745A7" w:rsidRDefault="001745A7" w:rsidP="00A6571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The probability generating function of the random variable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C30894">
        <w:rPr>
          <w:rFonts w:ascii="Times New Roman" w:hAnsi="Times New Roman" w:cs="Times New Roman"/>
          <w:sz w:val="24"/>
          <w:szCs w:val="24"/>
        </w:rPr>
        <w:t>is</w:t>
      </w:r>
    </w:p>
    <w:p w14:paraId="28775F24" w14:textId="0689AAEB" w:rsidR="00DB6497" w:rsidRDefault="00DB6497" w:rsidP="00A6571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A6EADBE" w14:textId="7A125319" w:rsidR="00DB6497" w:rsidRDefault="00DB6497" w:rsidP="00DB6497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DB6497">
        <w:rPr>
          <w:rFonts w:ascii="Times New Roman" w:hAnsi="Times New Roman" w:cs="Times New Roman"/>
          <w:position w:val="-24"/>
          <w:sz w:val="24"/>
          <w:szCs w:val="24"/>
        </w:rPr>
        <w:object w:dxaOrig="1740" w:dyaOrig="720" w14:anchorId="6C2A2869">
          <v:shape id="_x0000_i1027" type="#_x0000_t75" style="width:87pt;height:36pt" o:ole="">
            <v:imagedata r:id="rId15" o:title=""/>
          </v:shape>
          <o:OLEObject Type="Embed" ProgID="Equation.DSMT4" ShapeID="_x0000_i1027" DrawAspect="Content" ObjectID="_1745749763" r:id="rId16"/>
        </w:object>
      </w:r>
    </w:p>
    <w:p w14:paraId="3B1189AC" w14:textId="77777777" w:rsidR="00A65717" w:rsidRPr="00C30894" w:rsidRDefault="00A65717" w:rsidP="00A6571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BF89E51" w14:textId="2ADB6720" w:rsidR="001745A7" w:rsidRPr="00C30894" w:rsidRDefault="001745A7" w:rsidP="00A6571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C30894">
        <w:rPr>
          <w:rFonts w:ascii="Times New Roman" w:hAnsi="Times New Roman" w:cs="Times New Roman"/>
          <w:sz w:val="24"/>
          <w:szCs w:val="24"/>
        </w:rPr>
        <w:t xml:space="preserve">and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C30894">
        <w:rPr>
          <w:rFonts w:ascii="Times New Roman" w:hAnsi="Times New Roman" w:cs="Times New Roman"/>
          <w:sz w:val="24"/>
          <w:szCs w:val="24"/>
        </w:rPr>
        <w:t>are independent,</w:t>
      </w:r>
    </w:p>
    <w:p w14:paraId="4A2F9316" w14:textId="77777777" w:rsidR="00A65717" w:rsidRDefault="00A65717" w:rsidP="00A6571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BDE581A" w14:textId="046C4F6C" w:rsidR="001745A7" w:rsidRPr="00C30894" w:rsidRDefault="0020675C" w:rsidP="00A6571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find the probability generating function of </w:t>
      </w:r>
      <w:r w:rsidR="001745A7"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U 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= </w:t>
      </w:r>
      <w:r w:rsidR="001745A7"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+ </w:t>
      </w:r>
      <w:r w:rsidR="001745A7"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1745A7" w:rsidRPr="00C30894">
        <w:rPr>
          <w:rFonts w:ascii="Times New Roman" w:hAnsi="Times New Roman" w:cs="Times New Roman"/>
          <w:sz w:val="24"/>
          <w:szCs w:val="24"/>
        </w:rPr>
        <w:t>in its simplest form.</w:t>
      </w:r>
    </w:p>
    <w:p w14:paraId="2BE6ACA5" w14:textId="458CBF0B" w:rsidR="001745A7" w:rsidRPr="00C30894" w:rsidRDefault="0020675C" w:rsidP="00A65717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B7A0F8E" w14:textId="0ACCEBAA" w:rsidR="001745A7" w:rsidRPr="00C30894" w:rsidRDefault="0020675C" w:rsidP="00A6571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>Use calculus to find the value of Var</w:t>
      </w: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</w:p>
    <w:p w14:paraId="3A4E55ED" w14:textId="3C50681B" w:rsidR="00D37333" w:rsidRPr="00C30894" w:rsidRDefault="0020675C" w:rsidP="00A65717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84A0C65" w14:textId="434FFE0B" w:rsidR="00C76438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6 is 14 </w:t>
      </w:r>
      <w:r w:rsidR="00C76438" w:rsidRPr="00C30894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7E84AF6" w14:textId="77777777" w:rsidR="00D37333" w:rsidRPr="00C30894" w:rsidRDefault="00D37333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30894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2B9312B" w14:textId="6E98D31F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FD4419E" w14:textId="77777777" w:rsidR="00A3102C" w:rsidRDefault="00A3102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2C44A04" w14:textId="493A0B0A" w:rsidR="001745A7" w:rsidRPr="00C30894" w:rsidRDefault="001745A7" w:rsidP="0044294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b/>
          <w:bCs/>
          <w:sz w:val="24"/>
          <w:szCs w:val="24"/>
        </w:rPr>
        <w:lastRenderedPageBreak/>
        <w:t>7</w:t>
      </w:r>
      <w:r w:rsidR="00041A89" w:rsidRPr="00C30894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041A89" w:rsidRPr="00C30894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C30894">
        <w:rPr>
          <w:rFonts w:ascii="Times New Roman" w:hAnsi="Times New Roman" w:cs="Times New Roman"/>
          <w:sz w:val="24"/>
          <w:szCs w:val="24"/>
        </w:rPr>
        <w:t xml:space="preserve">A manufacturer has a machine that produces </w:t>
      </w:r>
      <w:r w:rsidR="00786250">
        <w:rPr>
          <w:rFonts w:ascii="Times New Roman" w:hAnsi="Times New Roman" w:cs="Times New Roman"/>
          <w:sz w:val="24"/>
          <w:szCs w:val="24"/>
        </w:rPr>
        <w:t>jars of jam</w:t>
      </w:r>
      <w:r w:rsidRPr="00C30894">
        <w:rPr>
          <w:rFonts w:ascii="Times New Roman" w:hAnsi="Times New Roman" w:cs="Times New Roman"/>
          <w:sz w:val="24"/>
          <w:szCs w:val="24"/>
        </w:rPr>
        <w:t>.</w:t>
      </w:r>
    </w:p>
    <w:p w14:paraId="7F584867" w14:textId="647F5DCA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The </w:t>
      </w:r>
      <w:r w:rsidR="00786250">
        <w:rPr>
          <w:rFonts w:ascii="Times New Roman" w:hAnsi="Times New Roman" w:cs="Times New Roman"/>
          <w:sz w:val="24"/>
          <w:szCs w:val="24"/>
        </w:rPr>
        <w:t>volume of jam</w:t>
      </w:r>
      <w:r w:rsidRPr="00C30894">
        <w:rPr>
          <w:rFonts w:ascii="Times New Roman" w:hAnsi="Times New Roman" w:cs="Times New Roman"/>
          <w:sz w:val="24"/>
          <w:szCs w:val="24"/>
        </w:rPr>
        <w:t xml:space="preserve"> produced by the machine is normally distributed with</w:t>
      </w:r>
    </w:p>
    <w:p w14:paraId="78DE8629" w14:textId="45F9102B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unknown mean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μ </w:t>
      </w:r>
      <w:r w:rsidRPr="00C30894">
        <w:rPr>
          <w:rFonts w:ascii="Times New Roman" w:hAnsi="Times New Roman" w:cs="Times New Roman"/>
          <w:sz w:val="24"/>
          <w:szCs w:val="24"/>
        </w:rPr>
        <w:t>and standard deviation 0.</w:t>
      </w:r>
      <w:r w:rsidR="00786250">
        <w:rPr>
          <w:rFonts w:ascii="Times New Roman" w:hAnsi="Times New Roman" w:cs="Times New Roman"/>
          <w:sz w:val="24"/>
          <w:szCs w:val="24"/>
        </w:rPr>
        <w:t>15</w:t>
      </w:r>
    </w:p>
    <w:p w14:paraId="308154FF" w14:textId="77777777" w:rsidR="00AB1AE4" w:rsidRDefault="00AB1AE4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BCDBEB8" w14:textId="5F8C7436" w:rsidR="001745A7" w:rsidRPr="00C30894" w:rsidRDefault="00786250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drew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believes that the machine is not working properly and the mean </w:t>
      </w:r>
      <w:r>
        <w:rPr>
          <w:rFonts w:ascii="Times New Roman" w:hAnsi="Times New Roman" w:cs="Times New Roman"/>
          <w:sz w:val="24"/>
          <w:szCs w:val="24"/>
        </w:rPr>
        <w:t>volume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of the</w:t>
      </w:r>
    </w:p>
    <w:p w14:paraId="6F1A5B01" w14:textId="5FBAB558" w:rsidR="001745A7" w:rsidRPr="00C30894" w:rsidRDefault="00604171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j</w:t>
      </w:r>
      <w:r w:rsidR="00786250">
        <w:rPr>
          <w:rFonts w:ascii="Times New Roman" w:hAnsi="Times New Roman" w:cs="Times New Roman"/>
          <w:sz w:val="24"/>
          <w:szCs w:val="24"/>
        </w:rPr>
        <w:t>ars of jam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</w:t>
      </w:r>
      <w:r w:rsidR="008B682C" w:rsidRPr="00C30894">
        <w:rPr>
          <w:rFonts w:ascii="Times New Roman" w:hAnsi="Times New Roman" w:cs="Times New Roman"/>
          <w:sz w:val="24"/>
          <w:szCs w:val="24"/>
        </w:rPr>
        <w:t>ha</w:t>
      </w:r>
      <w:r w:rsidR="008B682C">
        <w:rPr>
          <w:rFonts w:ascii="Times New Roman" w:hAnsi="Times New Roman" w:cs="Times New Roman"/>
          <w:sz w:val="24"/>
          <w:szCs w:val="24"/>
        </w:rPr>
        <w:t>s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decreased.</w:t>
      </w:r>
    </w:p>
    <w:p w14:paraId="61221E1D" w14:textId="77777777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He takes a random sample of size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C30894">
        <w:rPr>
          <w:rFonts w:ascii="Times New Roman" w:hAnsi="Times New Roman" w:cs="Times New Roman"/>
          <w:sz w:val="24"/>
          <w:szCs w:val="24"/>
        </w:rPr>
        <w:t>to test, at the 1% level of significance, the hypotheses</w:t>
      </w:r>
    </w:p>
    <w:p w14:paraId="4E01FD5D" w14:textId="77777777" w:rsidR="00AB1AE4" w:rsidRDefault="00AB1AE4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4EA15F9" w14:textId="3B123C2A" w:rsidR="001745A7" w:rsidRPr="00C30894" w:rsidRDefault="001745A7" w:rsidP="00AB1AE4">
      <w:pPr>
        <w:tabs>
          <w:tab w:val="left" w:pos="1560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>H</w:t>
      </w:r>
      <w:r w:rsidRPr="00D5713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C30894">
        <w:rPr>
          <w:rFonts w:ascii="Times New Roman" w:hAnsi="Times New Roman" w:cs="Times New Roman"/>
          <w:sz w:val="24"/>
          <w:szCs w:val="24"/>
        </w:rPr>
        <w:t xml:space="preserve">: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μ </w:t>
      </w:r>
      <w:r w:rsidRPr="00C30894">
        <w:rPr>
          <w:rFonts w:ascii="Times New Roman" w:hAnsi="Times New Roman" w:cs="Times New Roman"/>
          <w:sz w:val="24"/>
          <w:szCs w:val="24"/>
        </w:rPr>
        <w:t xml:space="preserve">= </w:t>
      </w:r>
      <w:r w:rsidR="00786250">
        <w:rPr>
          <w:rFonts w:ascii="Times New Roman" w:hAnsi="Times New Roman" w:cs="Times New Roman"/>
          <w:sz w:val="24"/>
          <w:szCs w:val="24"/>
        </w:rPr>
        <w:t>22</w:t>
      </w:r>
      <w:r w:rsidR="00AB1AE4">
        <w:rPr>
          <w:rFonts w:ascii="Times New Roman" w:hAnsi="Times New Roman" w:cs="Times New Roman"/>
          <w:sz w:val="24"/>
          <w:szCs w:val="24"/>
        </w:rPr>
        <w:tab/>
      </w:r>
      <w:r w:rsidRPr="00C30894">
        <w:rPr>
          <w:rFonts w:ascii="Times New Roman" w:hAnsi="Times New Roman" w:cs="Times New Roman"/>
          <w:sz w:val="24"/>
          <w:szCs w:val="24"/>
        </w:rPr>
        <w:t>H</w:t>
      </w:r>
      <w:r w:rsidRPr="00D5713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30894">
        <w:rPr>
          <w:rFonts w:ascii="Times New Roman" w:hAnsi="Times New Roman" w:cs="Times New Roman"/>
          <w:sz w:val="24"/>
          <w:szCs w:val="24"/>
        </w:rPr>
        <w:t xml:space="preserve">: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μ </w:t>
      </w:r>
      <w:r w:rsidRPr="00C30894">
        <w:rPr>
          <w:rFonts w:ascii="Times New Roman" w:hAnsi="Times New Roman" w:cs="Times New Roman"/>
          <w:sz w:val="24"/>
          <w:szCs w:val="24"/>
        </w:rPr>
        <w:t xml:space="preserve">&lt; </w:t>
      </w:r>
      <w:r w:rsidR="00786250">
        <w:rPr>
          <w:rFonts w:ascii="Times New Roman" w:hAnsi="Times New Roman" w:cs="Times New Roman"/>
          <w:sz w:val="24"/>
          <w:szCs w:val="24"/>
        </w:rPr>
        <w:t>22</w:t>
      </w:r>
    </w:p>
    <w:p w14:paraId="661A4C4C" w14:textId="77777777" w:rsidR="00AB1AE4" w:rsidRDefault="00AB1AE4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359F0AF" w14:textId="3D61A596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>Write down the size of this test.</w:t>
      </w:r>
    </w:p>
    <w:p w14:paraId="3C7353E6" w14:textId="1AB93867" w:rsidR="001745A7" w:rsidRDefault="0020675C" w:rsidP="00A310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DDC10F5" w14:textId="77777777" w:rsidR="00A3102C" w:rsidRPr="00C30894" w:rsidRDefault="00A3102C" w:rsidP="00A3102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F666EBB" w14:textId="5B3EE84A" w:rsidR="001745A7" w:rsidRPr="00C30894" w:rsidRDefault="001745A7" w:rsidP="0030271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 xml:space="preserve">Given that the actual value of </w:t>
      </w:r>
      <w:r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μ </w:t>
      </w:r>
      <w:r w:rsidRPr="00C30894">
        <w:rPr>
          <w:rFonts w:ascii="Times New Roman" w:hAnsi="Times New Roman" w:cs="Times New Roman"/>
          <w:sz w:val="24"/>
          <w:szCs w:val="24"/>
        </w:rPr>
        <w:t xml:space="preserve">is </w:t>
      </w:r>
      <w:r w:rsidR="00180E48">
        <w:rPr>
          <w:rFonts w:ascii="Times New Roman" w:hAnsi="Times New Roman" w:cs="Times New Roman"/>
          <w:sz w:val="24"/>
          <w:szCs w:val="24"/>
        </w:rPr>
        <w:t>2</w:t>
      </w:r>
      <w:r w:rsidR="002B5219">
        <w:rPr>
          <w:rFonts w:ascii="Times New Roman" w:hAnsi="Times New Roman" w:cs="Times New Roman"/>
          <w:sz w:val="24"/>
          <w:szCs w:val="24"/>
        </w:rPr>
        <w:t>1</w:t>
      </w:r>
      <w:r w:rsidR="00180E48">
        <w:rPr>
          <w:rFonts w:ascii="Times New Roman" w:hAnsi="Times New Roman" w:cs="Times New Roman"/>
          <w:sz w:val="24"/>
          <w:szCs w:val="24"/>
        </w:rPr>
        <w:t>.</w:t>
      </w:r>
      <w:r w:rsidR="006F7855">
        <w:rPr>
          <w:rFonts w:ascii="Times New Roman" w:hAnsi="Times New Roman" w:cs="Times New Roman"/>
          <w:sz w:val="24"/>
          <w:szCs w:val="24"/>
        </w:rPr>
        <w:t>8</w:t>
      </w:r>
    </w:p>
    <w:p w14:paraId="06D9BB7F" w14:textId="77777777" w:rsidR="00640886" w:rsidRDefault="00640886" w:rsidP="00451EE4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7B2BD0D" w14:textId="51788ECF" w:rsidR="001745A7" w:rsidRPr="00C30894" w:rsidRDefault="0020675C" w:rsidP="00451EE4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C052BF" w:rsidRPr="00C30894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sz w:val="24"/>
          <w:szCs w:val="24"/>
        </w:rPr>
        <w:t>i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451EE4">
        <w:rPr>
          <w:rFonts w:ascii="Times New Roman" w:hAnsi="Times New Roman" w:cs="Times New Roman"/>
          <w:sz w:val="24"/>
          <w:szCs w:val="24"/>
        </w:rPr>
        <w:tab/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calculate the minimum value of </w:t>
      </w:r>
      <w:r w:rsidR="001745A7" w:rsidRPr="00C30894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="001745A7" w:rsidRPr="00C30894">
        <w:rPr>
          <w:rFonts w:ascii="Times New Roman" w:hAnsi="Times New Roman" w:cs="Times New Roman"/>
          <w:sz w:val="24"/>
          <w:szCs w:val="24"/>
        </w:rPr>
        <w:t>such that the probability of a Type II error is</w:t>
      </w:r>
    </w:p>
    <w:p w14:paraId="6F0B4947" w14:textId="77777777" w:rsidR="001745A7" w:rsidRPr="00C30894" w:rsidRDefault="001745A7" w:rsidP="00531096">
      <w:pPr>
        <w:tabs>
          <w:tab w:val="left" w:pos="426"/>
        </w:tabs>
        <w:autoSpaceDE w:val="0"/>
        <w:autoSpaceDN w:val="0"/>
        <w:adjustRightInd w:val="0"/>
        <w:ind w:left="851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>less than 0.05</w:t>
      </w:r>
    </w:p>
    <w:p w14:paraId="1F07136B" w14:textId="77777777" w:rsidR="001745A7" w:rsidRPr="00C30894" w:rsidRDefault="001745A7" w:rsidP="00531096">
      <w:pPr>
        <w:tabs>
          <w:tab w:val="left" w:pos="426"/>
        </w:tabs>
        <w:autoSpaceDE w:val="0"/>
        <w:autoSpaceDN w:val="0"/>
        <w:adjustRightInd w:val="0"/>
        <w:ind w:left="851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>Show your working clearly.</w:t>
      </w:r>
    </w:p>
    <w:p w14:paraId="6D80B5A0" w14:textId="355CD125" w:rsidR="001745A7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DC4BF72" w14:textId="6660582C" w:rsidR="001745A7" w:rsidRPr="00C30894" w:rsidRDefault="0020675C" w:rsidP="00451EE4">
      <w:pPr>
        <w:tabs>
          <w:tab w:val="left" w:pos="426"/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20675C">
        <w:rPr>
          <w:rFonts w:ascii="Times New Roman" w:hAnsi="Times New Roman" w:cs="Times New Roman"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sz w:val="24"/>
          <w:szCs w:val="24"/>
        </w:rPr>
        <w:t>ii</w:t>
      </w:r>
      <w:r w:rsidRPr="0020675C">
        <w:rPr>
          <w:rFonts w:ascii="Times New Roman" w:hAnsi="Times New Roman" w:cs="Times New Roman"/>
          <w:sz w:val="24"/>
          <w:szCs w:val="24"/>
        </w:rPr>
        <w:t>)</w:t>
      </w:r>
      <w:r w:rsidR="00451EE4">
        <w:rPr>
          <w:rFonts w:ascii="Times New Roman" w:hAnsi="Times New Roman" w:cs="Times New Roman"/>
          <w:sz w:val="24"/>
          <w:szCs w:val="24"/>
        </w:rPr>
        <w:tab/>
      </w:r>
      <w:r w:rsidR="00180E48">
        <w:rPr>
          <w:rFonts w:ascii="Times New Roman" w:hAnsi="Times New Roman" w:cs="Times New Roman"/>
          <w:sz w:val="24"/>
          <w:szCs w:val="24"/>
        </w:rPr>
        <w:t>Andrew</w:t>
      </w:r>
      <w:r w:rsidR="001745A7" w:rsidRPr="00C30894">
        <w:rPr>
          <w:rFonts w:ascii="Times New Roman" w:hAnsi="Times New Roman" w:cs="Times New Roman"/>
          <w:sz w:val="24"/>
          <w:szCs w:val="24"/>
        </w:rPr>
        <w:t xml:space="preserve"> uses the same sample size, </w:t>
      </w:r>
      <w:r w:rsidR="001745A7" w:rsidRPr="00C30894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1745A7" w:rsidRPr="00C30894">
        <w:rPr>
          <w:rFonts w:ascii="Times New Roman" w:hAnsi="Times New Roman" w:cs="Times New Roman"/>
          <w:sz w:val="24"/>
          <w:szCs w:val="24"/>
        </w:rPr>
        <w:t>, but now carries out the test at a 5% level of</w:t>
      </w:r>
    </w:p>
    <w:p w14:paraId="7FF17039" w14:textId="77777777" w:rsidR="001745A7" w:rsidRPr="00C30894" w:rsidRDefault="001745A7" w:rsidP="00531096">
      <w:pPr>
        <w:tabs>
          <w:tab w:val="left" w:pos="426"/>
        </w:tabs>
        <w:autoSpaceDE w:val="0"/>
        <w:autoSpaceDN w:val="0"/>
        <w:adjustRightInd w:val="0"/>
        <w:ind w:left="851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>significance. Without doing any further calculations, state how this would affect</w:t>
      </w:r>
    </w:p>
    <w:p w14:paraId="6C6B25A1" w14:textId="77777777" w:rsidR="001745A7" w:rsidRPr="00C30894" w:rsidRDefault="001745A7" w:rsidP="00531096">
      <w:pPr>
        <w:tabs>
          <w:tab w:val="left" w:pos="426"/>
        </w:tabs>
        <w:autoSpaceDE w:val="0"/>
        <w:autoSpaceDN w:val="0"/>
        <w:adjustRightInd w:val="0"/>
        <w:ind w:left="851"/>
        <w:rPr>
          <w:rFonts w:ascii="Times New Roman" w:hAnsi="Times New Roman" w:cs="Times New Roman"/>
          <w:sz w:val="24"/>
          <w:szCs w:val="24"/>
        </w:rPr>
      </w:pPr>
      <w:r w:rsidRPr="00C30894">
        <w:rPr>
          <w:rFonts w:ascii="Times New Roman" w:hAnsi="Times New Roman" w:cs="Times New Roman"/>
          <w:sz w:val="24"/>
          <w:szCs w:val="24"/>
        </w:rPr>
        <w:t>the probability of a Type II error.</w:t>
      </w:r>
    </w:p>
    <w:p w14:paraId="00C0E7EF" w14:textId="497EB9D4" w:rsidR="00D37333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8FB183F" w14:textId="61A0E49C" w:rsidR="00C76438" w:rsidRPr="00C30894" w:rsidRDefault="0020675C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0675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745A7" w:rsidRPr="00C30894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7 is 8 </w:t>
      </w:r>
      <w:r w:rsidR="00C76438" w:rsidRPr="00C30894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20675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DF80B71" w14:textId="77777777" w:rsidR="00D37333" w:rsidRPr="00C30894" w:rsidRDefault="00D37333" w:rsidP="0030271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30894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B007633" w14:textId="36E72537" w:rsidR="000C343B" w:rsidRPr="00C30894" w:rsidRDefault="001745A7" w:rsidP="000A3AB6">
      <w:pPr>
        <w:tabs>
          <w:tab w:val="left" w:pos="426"/>
        </w:tabs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30894">
        <w:rPr>
          <w:rFonts w:ascii="Times New Roman" w:hAnsi="Times New Roman" w:cs="Times New Roman"/>
          <w:b/>
          <w:bCs/>
          <w:sz w:val="24"/>
          <w:szCs w:val="24"/>
        </w:rPr>
        <w:t>TOTAL FOR PAPER IS 75 MARKS</w:t>
      </w:r>
    </w:p>
    <w:sectPr w:rsidR="000C343B" w:rsidRPr="00C30894">
      <w:footerReference w:type="defaul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7B5DA4" w14:textId="77777777" w:rsidR="00D141D0" w:rsidRDefault="00D141D0" w:rsidP="00060437">
      <w:r>
        <w:separator/>
      </w:r>
    </w:p>
  </w:endnote>
  <w:endnote w:type="continuationSeparator" w:id="0">
    <w:p w14:paraId="2E288D59" w14:textId="77777777" w:rsidR="00D141D0" w:rsidRDefault="00D141D0" w:rsidP="000604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Open Sans Light">
    <w:altName w:val="Segoe UI"/>
    <w:charset w:val="00"/>
    <w:family w:val="swiss"/>
    <w:pitch w:val="variable"/>
    <w:sig w:usb0="E00002EF" w:usb1="4000205B" w:usb2="00000028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0BA4BC" w14:textId="0C5F20B1" w:rsidR="00860FF9" w:rsidRPr="00E545FF" w:rsidRDefault="00860FF9" w:rsidP="00860FF9">
    <w:pPr>
      <w:pStyle w:val="Footer"/>
      <w:tabs>
        <w:tab w:val="clear" w:pos="9026"/>
        <w:tab w:val="right" w:pos="9416"/>
      </w:tabs>
      <w:rPr>
        <w:rFonts w:ascii="Open Sans Light" w:hAnsi="Open Sans Light" w:cs="Open Sans Light"/>
        <w:sz w:val="20"/>
        <w:szCs w:val="20"/>
      </w:rPr>
    </w:pPr>
    <w:bookmarkStart w:id="1" w:name="_Hlk93062761"/>
    <w:bookmarkStart w:id="2" w:name="_Hlk93062762"/>
    <w:bookmarkStart w:id="3" w:name="_Hlk93062809"/>
    <w:bookmarkStart w:id="4" w:name="_Hlk93062810"/>
    <w:r w:rsidRPr="00E545FF">
      <w:rPr>
        <w:rFonts w:ascii="Open Sans Light" w:hAnsi="Open Sans Light" w:cs="Open Sans Light"/>
        <w:sz w:val="20"/>
        <w:szCs w:val="20"/>
      </w:rPr>
      <w:t>Autumn 202</w:t>
    </w:r>
    <w:r>
      <w:rPr>
        <w:rFonts w:ascii="Open Sans Light" w:hAnsi="Open Sans Light" w:cs="Open Sans Light"/>
        <w:sz w:val="20"/>
        <w:szCs w:val="20"/>
      </w:rPr>
      <w:t>1</w:t>
    </w:r>
    <w:r w:rsidRPr="00E545FF">
      <w:rPr>
        <w:rFonts w:ascii="Open Sans Light" w:hAnsi="Open Sans Light" w:cs="Open Sans Light"/>
        <w:sz w:val="20"/>
        <w:szCs w:val="20"/>
      </w:rPr>
      <w:t xml:space="preserve"> Shadow Papers: </w:t>
    </w:r>
    <w:r>
      <w:rPr>
        <w:rFonts w:ascii="Open Sans Light" w:hAnsi="Open Sans Light" w:cs="Open Sans Light"/>
        <w:sz w:val="20"/>
        <w:szCs w:val="20"/>
      </w:rPr>
      <w:t>9FM</w:t>
    </w:r>
    <w:r w:rsidRPr="00E545FF">
      <w:rPr>
        <w:rFonts w:ascii="Open Sans Light" w:hAnsi="Open Sans Light" w:cs="Open Sans Light"/>
        <w:sz w:val="20"/>
        <w:szCs w:val="20"/>
      </w:rPr>
      <w:t>0</w:t>
    </w:r>
    <w:r>
      <w:rPr>
        <w:rFonts w:ascii="Open Sans Light" w:hAnsi="Open Sans Light" w:cs="Open Sans Light"/>
        <w:sz w:val="20"/>
        <w:szCs w:val="20"/>
      </w:rPr>
      <w:t>-3B AL Further Statistics 1-</w:t>
    </w:r>
    <w:r w:rsidRPr="00E545FF">
      <w:rPr>
        <w:rFonts w:ascii="Open Sans Light" w:hAnsi="Open Sans Light" w:cs="Open Sans Light"/>
        <w:sz w:val="20"/>
        <w:szCs w:val="20"/>
      </w:rPr>
      <w:t xml:space="preserve"> Set 1 – Question Paper (Version 1.0)</w:t>
    </w:r>
  </w:p>
  <w:p w14:paraId="4ABB980A" w14:textId="77777777" w:rsidR="00860FF9" w:rsidRDefault="00860FF9" w:rsidP="00860FF9">
    <w:pPr>
      <w:pStyle w:val="Footer"/>
    </w:pPr>
    <w:r w:rsidRPr="00170260">
      <w:rPr>
        <w:rFonts w:ascii="Open Sans Light" w:hAnsi="Open Sans Light" w:cs="Open Sans Light"/>
        <w:sz w:val="20"/>
        <w:szCs w:val="20"/>
      </w:rPr>
      <w:t>© Pearson Education Ltd.</w:t>
    </w:r>
    <w:bookmarkEnd w:id="1"/>
    <w:bookmarkEnd w:id="2"/>
    <w:bookmarkEnd w:id="3"/>
    <w:bookmarkEnd w:id="4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2A6C78" w14:textId="77777777" w:rsidR="00D141D0" w:rsidRDefault="00D141D0" w:rsidP="00060437">
      <w:r>
        <w:separator/>
      </w:r>
    </w:p>
  </w:footnote>
  <w:footnote w:type="continuationSeparator" w:id="0">
    <w:p w14:paraId="545E937D" w14:textId="77777777" w:rsidR="00D141D0" w:rsidRDefault="00D141D0" w:rsidP="000604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494ABA"/>
    <w:multiLevelType w:val="hybridMultilevel"/>
    <w:tmpl w:val="13C4C25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4653F78"/>
    <w:multiLevelType w:val="hybridMultilevel"/>
    <w:tmpl w:val="3A8457E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DC142E6"/>
    <w:multiLevelType w:val="hybridMultilevel"/>
    <w:tmpl w:val="8B9675E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04902CD"/>
    <w:multiLevelType w:val="hybridMultilevel"/>
    <w:tmpl w:val="506EF2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4286"/>
    <w:rsid w:val="00014C28"/>
    <w:rsid w:val="00041A89"/>
    <w:rsid w:val="00057B00"/>
    <w:rsid w:val="00060437"/>
    <w:rsid w:val="0007036D"/>
    <w:rsid w:val="000861F0"/>
    <w:rsid w:val="000861F5"/>
    <w:rsid w:val="000A1617"/>
    <w:rsid w:val="000A3AB6"/>
    <w:rsid w:val="000C343B"/>
    <w:rsid w:val="000D6222"/>
    <w:rsid w:val="000F4EF5"/>
    <w:rsid w:val="00107595"/>
    <w:rsid w:val="001161C2"/>
    <w:rsid w:val="001163AB"/>
    <w:rsid w:val="00116AD6"/>
    <w:rsid w:val="00147C2A"/>
    <w:rsid w:val="00153899"/>
    <w:rsid w:val="00155329"/>
    <w:rsid w:val="00156F34"/>
    <w:rsid w:val="001653C3"/>
    <w:rsid w:val="001745A7"/>
    <w:rsid w:val="00176B32"/>
    <w:rsid w:val="00180E48"/>
    <w:rsid w:val="001A6C4E"/>
    <w:rsid w:val="001C0070"/>
    <w:rsid w:val="001C26DF"/>
    <w:rsid w:val="001C4448"/>
    <w:rsid w:val="001D2497"/>
    <w:rsid w:val="001D31DA"/>
    <w:rsid w:val="001E5989"/>
    <w:rsid w:val="0020675C"/>
    <w:rsid w:val="00242C91"/>
    <w:rsid w:val="002529C0"/>
    <w:rsid w:val="002532F5"/>
    <w:rsid w:val="002634D1"/>
    <w:rsid w:val="00276EB7"/>
    <w:rsid w:val="002809F3"/>
    <w:rsid w:val="002860BA"/>
    <w:rsid w:val="00291B18"/>
    <w:rsid w:val="002A6783"/>
    <w:rsid w:val="002B5219"/>
    <w:rsid w:val="002B69B9"/>
    <w:rsid w:val="002D2967"/>
    <w:rsid w:val="002D64C7"/>
    <w:rsid w:val="0030271B"/>
    <w:rsid w:val="00306492"/>
    <w:rsid w:val="0032460A"/>
    <w:rsid w:val="00337D74"/>
    <w:rsid w:val="00346713"/>
    <w:rsid w:val="00346C0E"/>
    <w:rsid w:val="00347760"/>
    <w:rsid w:val="00373C10"/>
    <w:rsid w:val="00375466"/>
    <w:rsid w:val="00394AC1"/>
    <w:rsid w:val="00395D60"/>
    <w:rsid w:val="003C10A5"/>
    <w:rsid w:val="003C3EC3"/>
    <w:rsid w:val="003E6814"/>
    <w:rsid w:val="003F203E"/>
    <w:rsid w:val="004240BB"/>
    <w:rsid w:val="00426B4E"/>
    <w:rsid w:val="00442948"/>
    <w:rsid w:val="00451EE4"/>
    <w:rsid w:val="004574F4"/>
    <w:rsid w:val="00463DDE"/>
    <w:rsid w:val="004A1220"/>
    <w:rsid w:val="004B0D1B"/>
    <w:rsid w:val="004B1B33"/>
    <w:rsid w:val="00500D07"/>
    <w:rsid w:val="00511E8A"/>
    <w:rsid w:val="00517362"/>
    <w:rsid w:val="00523741"/>
    <w:rsid w:val="00531096"/>
    <w:rsid w:val="00535338"/>
    <w:rsid w:val="00540D52"/>
    <w:rsid w:val="005438D6"/>
    <w:rsid w:val="00555FCC"/>
    <w:rsid w:val="005631A7"/>
    <w:rsid w:val="0056722F"/>
    <w:rsid w:val="005672AB"/>
    <w:rsid w:val="00573A3F"/>
    <w:rsid w:val="00574C9A"/>
    <w:rsid w:val="00587B32"/>
    <w:rsid w:val="0059760E"/>
    <w:rsid w:val="005F3AE5"/>
    <w:rsid w:val="005F5BCE"/>
    <w:rsid w:val="00604171"/>
    <w:rsid w:val="00606213"/>
    <w:rsid w:val="00615976"/>
    <w:rsid w:val="00621871"/>
    <w:rsid w:val="00624B01"/>
    <w:rsid w:val="00627B65"/>
    <w:rsid w:val="0063220C"/>
    <w:rsid w:val="00640886"/>
    <w:rsid w:val="00647A92"/>
    <w:rsid w:val="006A702B"/>
    <w:rsid w:val="006B0B8D"/>
    <w:rsid w:val="006B5179"/>
    <w:rsid w:val="006C27BF"/>
    <w:rsid w:val="006F7855"/>
    <w:rsid w:val="00743F3C"/>
    <w:rsid w:val="0075587C"/>
    <w:rsid w:val="0076580C"/>
    <w:rsid w:val="00786250"/>
    <w:rsid w:val="00797E94"/>
    <w:rsid w:val="007A336F"/>
    <w:rsid w:val="007B405D"/>
    <w:rsid w:val="007B616A"/>
    <w:rsid w:val="007E2738"/>
    <w:rsid w:val="007F357A"/>
    <w:rsid w:val="00806F3D"/>
    <w:rsid w:val="0082550B"/>
    <w:rsid w:val="00832F4A"/>
    <w:rsid w:val="00844161"/>
    <w:rsid w:val="00850892"/>
    <w:rsid w:val="00860FF9"/>
    <w:rsid w:val="00864061"/>
    <w:rsid w:val="00880CD3"/>
    <w:rsid w:val="00892B7C"/>
    <w:rsid w:val="00893B40"/>
    <w:rsid w:val="008949B1"/>
    <w:rsid w:val="008A0056"/>
    <w:rsid w:val="008B682C"/>
    <w:rsid w:val="008C690D"/>
    <w:rsid w:val="008E1CF2"/>
    <w:rsid w:val="008E1D4E"/>
    <w:rsid w:val="00910C1F"/>
    <w:rsid w:val="00931A36"/>
    <w:rsid w:val="009425CE"/>
    <w:rsid w:val="00976916"/>
    <w:rsid w:val="00981180"/>
    <w:rsid w:val="00983524"/>
    <w:rsid w:val="009840B2"/>
    <w:rsid w:val="009A7864"/>
    <w:rsid w:val="009D7188"/>
    <w:rsid w:val="00A3102C"/>
    <w:rsid w:val="00A337CA"/>
    <w:rsid w:val="00A61970"/>
    <w:rsid w:val="00A62749"/>
    <w:rsid w:val="00A63683"/>
    <w:rsid w:val="00A65717"/>
    <w:rsid w:val="00A916A0"/>
    <w:rsid w:val="00A96AA6"/>
    <w:rsid w:val="00AA0ADF"/>
    <w:rsid w:val="00AB1AE4"/>
    <w:rsid w:val="00AE28FC"/>
    <w:rsid w:val="00AF5E7A"/>
    <w:rsid w:val="00B07F64"/>
    <w:rsid w:val="00B25376"/>
    <w:rsid w:val="00B2648C"/>
    <w:rsid w:val="00B60127"/>
    <w:rsid w:val="00B64F63"/>
    <w:rsid w:val="00B83F79"/>
    <w:rsid w:val="00BA5161"/>
    <w:rsid w:val="00BA51B3"/>
    <w:rsid w:val="00BA7967"/>
    <w:rsid w:val="00BB5CB8"/>
    <w:rsid w:val="00BF3CDA"/>
    <w:rsid w:val="00C052BF"/>
    <w:rsid w:val="00C246A3"/>
    <w:rsid w:val="00C30894"/>
    <w:rsid w:val="00C33190"/>
    <w:rsid w:val="00C41F5B"/>
    <w:rsid w:val="00C43802"/>
    <w:rsid w:val="00C45602"/>
    <w:rsid w:val="00C52456"/>
    <w:rsid w:val="00C56526"/>
    <w:rsid w:val="00C60B07"/>
    <w:rsid w:val="00C76438"/>
    <w:rsid w:val="00C9050F"/>
    <w:rsid w:val="00CA4535"/>
    <w:rsid w:val="00CD5958"/>
    <w:rsid w:val="00D141D0"/>
    <w:rsid w:val="00D33826"/>
    <w:rsid w:val="00D37333"/>
    <w:rsid w:val="00D43AA4"/>
    <w:rsid w:val="00D54286"/>
    <w:rsid w:val="00D57131"/>
    <w:rsid w:val="00D65890"/>
    <w:rsid w:val="00D74713"/>
    <w:rsid w:val="00D7630F"/>
    <w:rsid w:val="00D964DE"/>
    <w:rsid w:val="00DB373B"/>
    <w:rsid w:val="00DB6497"/>
    <w:rsid w:val="00DD716A"/>
    <w:rsid w:val="00DE0BCE"/>
    <w:rsid w:val="00DE2CCF"/>
    <w:rsid w:val="00DE31F7"/>
    <w:rsid w:val="00DF7D07"/>
    <w:rsid w:val="00E27EC3"/>
    <w:rsid w:val="00E30D94"/>
    <w:rsid w:val="00E52D40"/>
    <w:rsid w:val="00E55E36"/>
    <w:rsid w:val="00E613E3"/>
    <w:rsid w:val="00E67A7F"/>
    <w:rsid w:val="00EB51F7"/>
    <w:rsid w:val="00ED39E1"/>
    <w:rsid w:val="00ED6321"/>
    <w:rsid w:val="00EE5100"/>
    <w:rsid w:val="00F01310"/>
    <w:rsid w:val="00F11059"/>
    <w:rsid w:val="00F25C4E"/>
    <w:rsid w:val="00F33DE3"/>
    <w:rsid w:val="00F424C8"/>
    <w:rsid w:val="00F42CF5"/>
    <w:rsid w:val="00F43D02"/>
    <w:rsid w:val="00F645B9"/>
    <w:rsid w:val="00F67AC1"/>
    <w:rsid w:val="00F77D97"/>
    <w:rsid w:val="00F80AFB"/>
    <w:rsid w:val="00FB047A"/>
    <w:rsid w:val="00FB1D82"/>
    <w:rsid w:val="00FD0FD0"/>
    <w:rsid w:val="00FD62B6"/>
    <w:rsid w:val="00FE5B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5BE3CC58"/>
  <w15:chartTrackingRefBased/>
  <w15:docId w15:val="{4F39FCD2-06A4-4473-A253-B8CCB530D4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gebra">
    <w:name w:val="Algebra"/>
    <w:uiPriority w:val="1"/>
    <w:qFormat/>
    <w:rsid w:val="00931A36"/>
    <w:rPr>
      <w:rFonts w:cstheme="minorHAnsi"/>
      <w:i/>
      <w:iCs/>
      <w:sz w:val="24"/>
      <w:szCs w:val="24"/>
    </w:rPr>
  </w:style>
  <w:style w:type="table" w:styleId="TableGrid">
    <w:name w:val="Table Grid"/>
    <w:basedOn w:val="TableNormal"/>
    <w:uiPriority w:val="39"/>
    <w:rsid w:val="00276E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A516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604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60437"/>
  </w:style>
  <w:style w:type="paragraph" w:styleId="Footer">
    <w:name w:val="footer"/>
    <w:basedOn w:val="Normal"/>
    <w:link w:val="FooterChar"/>
    <w:uiPriority w:val="99"/>
    <w:unhideWhenUsed/>
    <w:rsid w:val="0006043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60437"/>
  </w:style>
  <w:style w:type="character" w:styleId="PlaceholderText">
    <w:name w:val="Placeholder Text"/>
    <w:basedOn w:val="DefaultParagraphFont"/>
    <w:uiPriority w:val="99"/>
    <w:semiHidden/>
    <w:rsid w:val="00832F4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10" Type="http://schemas.openxmlformats.org/officeDocument/2006/relationships/image" Target="media/image1.emf"/><Relationship Id="rId19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c43d7a42-a344-4e6b-aa2e-d2d48a33e1dc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E454A43A96BE549921FB37959E4E394" ma:contentTypeVersion="14" ma:contentTypeDescription="Create a new document." ma:contentTypeScope="" ma:versionID="fb2fddb63be4db5dce9e6f1aae025b6b">
  <xsd:schema xmlns:xsd="http://www.w3.org/2001/XMLSchema" xmlns:xs="http://www.w3.org/2001/XMLSchema" xmlns:p="http://schemas.microsoft.com/office/2006/metadata/properties" xmlns:ns3="e1ccf82c-bebc-4427-b77b-6bf6f98bbd47" xmlns:ns4="c43d7a42-a344-4e6b-aa2e-d2d48a33e1dc" targetNamespace="http://schemas.microsoft.com/office/2006/metadata/properties" ma:root="true" ma:fieldsID="5725c1949c6b1b697cd54d4e25f55ae4" ns3:_="" ns4:_="">
    <xsd:import namespace="e1ccf82c-bebc-4427-b77b-6bf6f98bbd47"/>
    <xsd:import namespace="c43d7a42-a344-4e6b-aa2e-d2d48a33e1dc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KeyPoints" minOccurs="0"/>
                <xsd:element ref="ns4:MediaServiceKeyPoints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ccf82c-bebc-4427-b77b-6bf6f98bbd4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3d7a42-a344-4e6b-aa2e-d2d48a33e1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3C19B54-3472-4C07-BD97-FB30F8B08A3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D1FDA59-D3CC-46B1-9B80-AD5F07D9C6A7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c43d7a42-a344-4e6b-aa2e-d2d48a33e1dc"/>
    <ds:schemaRef ds:uri="http://www.w3.org/XML/1998/namespace"/>
    <ds:schemaRef ds:uri="http://schemas.microsoft.com/office/infopath/2007/PartnerControls"/>
    <ds:schemaRef ds:uri="http://purl.org/dc/elements/1.1/"/>
    <ds:schemaRef ds:uri="e1ccf82c-bebc-4427-b77b-6bf6f98bbd47"/>
    <ds:schemaRef ds:uri="http://schemas.microsoft.com/office/2006/metadata/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E126B080-D133-476B-816B-ED86D3F4CF5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1ccf82c-bebc-4427-b77b-6bf6f98bbd47"/>
    <ds:schemaRef ds:uri="c43d7a42-a344-4e6b-aa2e-d2d48a33e1d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85</Words>
  <Characters>5618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Jennie Knight</cp:lastModifiedBy>
  <cp:revision>2</cp:revision>
  <cp:lastPrinted>2021-11-24T10:46:00Z</cp:lastPrinted>
  <dcterms:created xsi:type="dcterms:W3CDTF">2023-05-16T12:42:00Z</dcterms:created>
  <dcterms:modified xsi:type="dcterms:W3CDTF">2023-05-16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E454A43A96BE549921FB37959E4E394</vt:lpwstr>
  </property>
</Properties>
</file>